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XSpec="center" w:tblpY="235"/>
        <w:tblW w:w="11584" w:type="dxa"/>
        <w:tblLook w:val="04A0" w:firstRow="1" w:lastRow="0" w:firstColumn="1" w:lastColumn="0" w:noHBand="0" w:noVBand="1"/>
      </w:tblPr>
      <w:tblGrid>
        <w:gridCol w:w="3860"/>
        <w:gridCol w:w="3861"/>
        <w:gridCol w:w="1931"/>
        <w:gridCol w:w="1932"/>
      </w:tblGrid>
      <w:tr w:rsidR="00573754" w:rsidRPr="00555EDB" w14:paraId="4A94F2F5" w14:textId="77777777" w:rsidTr="00B56E8A">
        <w:trPr>
          <w:trHeight w:val="529"/>
        </w:trPr>
        <w:tc>
          <w:tcPr>
            <w:tcW w:w="3860" w:type="dxa"/>
          </w:tcPr>
          <w:p w14:paraId="26568447" w14:textId="77777777" w:rsidR="00573754" w:rsidRPr="00555EDB" w:rsidRDefault="00573754" w:rsidP="00B56E8A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Pr : BOUZAHER Hassan</w:t>
            </w:r>
          </w:p>
        </w:tc>
        <w:tc>
          <w:tcPr>
            <w:tcW w:w="3861" w:type="dxa"/>
            <w:vMerge w:val="restart"/>
          </w:tcPr>
          <w:p w14:paraId="601D4F50" w14:textId="77777777" w:rsidR="00573754" w:rsidRPr="00555EDB" w:rsidRDefault="00573754" w:rsidP="00B56E8A">
            <w:pPr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</w:p>
          <w:p w14:paraId="5F78A0C1" w14:textId="77777777" w:rsidR="00573754" w:rsidRDefault="00573754" w:rsidP="00573754">
            <w:pPr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Contrôle 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2</w:t>
            </w:r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 semestre 1</w:t>
            </w:r>
          </w:p>
          <w:p w14:paraId="31BBED26" w14:textId="79AE37DB" w:rsidR="0093305D" w:rsidRPr="0093305D" w:rsidRDefault="00B56030" w:rsidP="00573754">
            <w:pPr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bookmarkStart w:id="0" w:name="_GoBack"/>
            <w:bookmarkEnd w:id="0"/>
            <w:r>
              <w:rPr>
                <w:rStyle w:val="Lienhypertexte"/>
                <w:rFonts w:asciiTheme="majorBidi" w:hAnsiTheme="majorBidi" w:cstheme="majorBidi"/>
                <w:b/>
                <w:bCs/>
                <w:sz w:val="32"/>
                <w:szCs w:val="32"/>
              </w:rPr>
              <w:t xml:space="preserve">  </w:t>
            </w:r>
            <w:r w:rsidR="0093305D" w:rsidRPr="0093305D">
              <w:rPr>
                <w:rFonts w:asciiTheme="majorBidi" w:hAnsiTheme="majorBidi" w:cstheme="majorBid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3863" w:type="dxa"/>
            <w:gridSpan w:val="2"/>
          </w:tcPr>
          <w:p w14:paraId="118586E6" w14:textId="77777777" w:rsidR="00573754" w:rsidRPr="00555EDB" w:rsidRDefault="00573754" w:rsidP="00B56E8A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Lycée Abdelkrim  El </w:t>
            </w:r>
            <w:proofErr w:type="spellStart"/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Khatabi</w:t>
            </w:r>
            <w:proofErr w:type="spellEnd"/>
          </w:p>
        </w:tc>
      </w:tr>
      <w:tr w:rsidR="00573754" w:rsidRPr="00555EDB" w14:paraId="1E312F0B" w14:textId="77777777" w:rsidTr="00B56E8A">
        <w:trPr>
          <w:trHeight w:val="527"/>
        </w:trPr>
        <w:tc>
          <w:tcPr>
            <w:tcW w:w="3860" w:type="dxa"/>
          </w:tcPr>
          <w:p w14:paraId="4F396CD5" w14:textId="77777777" w:rsidR="00573754" w:rsidRPr="00555EDB" w:rsidRDefault="00E30F6A" w:rsidP="00573754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i/>
                <w:iCs/>
                <w:noProof/>
                <w:sz w:val="28"/>
                <w:szCs w:val="28"/>
                <w:lang w:eastAsia="fr-FR"/>
              </w:rPr>
              <w:pict w14:anchorId="264F2A75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href="http://www.adrarphysic.fr/" style="position:absolute;margin-left:-5.1pt;margin-top:26.15pt;width:577.7pt;height:31pt;z-index:251658240;mso-position-horizontal-relative:text;mso-position-vertical-relative:text" o:button="t" fillcolor="#92cddc [1944]" strokecolor="#4bacc6 [3208]" strokeweight="1pt">
                  <v:fill color2="#4bacc6 [3208]" o:detectmouseclick="t" focus="50%" type="gradient"/>
                  <v:shadow on="t" type="perspective" color="#205867 [1608]" offset="1pt" offset2="-3pt"/>
                  <v:textbox style="mso-next-textbox:#_x0000_s1026">
                    <w:txbxContent>
                      <w:p w14:paraId="33CEA088" w14:textId="77777777" w:rsidR="00573754" w:rsidRPr="00B107E9" w:rsidRDefault="00B8600D" w:rsidP="008418D4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B107E9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Exercice 1 : mouvement</w:t>
                        </w:r>
                      </w:p>
                    </w:txbxContent>
                  </v:textbox>
                </v:shape>
              </w:pict>
            </w:r>
            <w:r w:rsidR="00573754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Le 18</w:t>
            </w:r>
            <w:r w:rsidR="00573754"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 /11/2018</w:t>
            </w:r>
          </w:p>
        </w:tc>
        <w:tc>
          <w:tcPr>
            <w:tcW w:w="3861" w:type="dxa"/>
            <w:vMerge/>
          </w:tcPr>
          <w:p w14:paraId="6910FA53" w14:textId="77777777" w:rsidR="00573754" w:rsidRPr="00555EDB" w:rsidRDefault="00573754" w:rsidP="00B56E8A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</w:p>
        </w:tc>
        <w:tc>
          <w:tcPr>
            <w:tcW w:w="1931" w:type="dxa"/>
          </w:tcPr>
          <w:p w14:paraId="4B601EEA" w14:textId="77777777" w:rsidR="00573754" w:rsidRPr="00555EDB" w:rsidRDefault="00573754" w:rsidP="00B56E8A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TCF</w:t>
            </w:r>
          </w:p>
        </w:tc>
        <w:tc>
          <w:tcPr>
            <w:tcW w:w="1932" w:type="dxa"/>
          </w:tcPr>
          <w:p w14:paraId="418ECBE7" w14:textId="77777777" w:rsidR="00573754" w:rsidRPr="00555EDB" w:rsidRDefault="00573754" w:rsidP="00B56E8A">
            <w:pPr>
              <w:rPr>
                <w:rFonts w:asciiTheme="majorBidi" w:hAnsiTheme="majorBidi" w:cstheme="majorBidi"/>
                <w:i/>
                <w:iCs/>
                <w:sz w:val="28"/>
                <w:szCs w:val="28"/>
              </w:rPr>
            </w:pPr>
            <w:r w:rsidRPr="00555EDB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Durée : 2h</w:t>
            </w:r>
          </w:p>
        </w:tc>
      </w:tr>
    </w:tbl>
    <w:p w14:paraId="5FE66F78" w14:textId="77777777" w:rsidR="005E6B3B" w:rsidRDefault="00E30F6A">
      <w:r>
        <w:rPr>
          <w:noProof/>
          <w:lang w:eastAsia="fr-FR"/>
        </w:rPr>
        <w:pict w14:anchorId="461C9881">
          <v:shape id="_x0000_s1028" type="#_x0000_t202" style="position:absolute;margin-left:208.8pt;margin-top:61.35pt;width:306.4pt;height:67.9pt;z-index:251660288;mso-position-horizontal-relative:text;mso-position-vertical-relative:text">
            <v:textbox>
              <w:txbxContent>
                <w:p w14:paraId="7BFBEBF0" w14:textId="77777777" w:rsidR="0073294A" w:rsidRDefault="0073294A">
                  <w:r w:rsidRPr="0073294A">
                    <w:rPr>
                      <w:noProof/>
                      <w:lang w:eastAsia="fr-FR"/>
                    </w:rPr>
                    <w:drawing>
                      <wp:inline distT="0" distB="0" distL="0" distR="0" wp14:anchorId="0ED78121" wp14:editId="7C817A5E">
                        <wp:extent cx="3510000" cy="821250"/>
                        <wp:effectExtent l="0" t="0" r="0" b="0"/>
                        <wp:docPr id="1" name="Image 1">
                          <a:hlinkClick xmlns:a="http://schemas.openxmlformats.org/drawingml/2006/main" r:id="rId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Image 1">
                                  <a:hlinkClick r:id="rId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10000" cy="821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52136A13">
          <v:shape id="_x0000_s1034" type="#_x0000_t202" href="http://www.adrarphysic.fr/" style="position:absolute;margin-left:346.9pt;margin-top:539.45pt;width:168.3pt;height:226.9pt;z-index:251666432;mso-position-horizontal-relative:text;mso-position-vertical-relative:text" o:button="t">
            <v:fill o:detectmouseclick="t"/>
            <v:textbox style="mso-next-textbox:#_x0000_s1034">
              <w:txbxContent>
                <w:p w14:paraId="6A4A528A" w14:textId="77777777" w:rsidR="00DE0959" w:rsidRDefault="00AE23B3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0E406EDF" wp14:editId="58EA2B44">
                        <wp:extent cx="1767009" cy="2787951"/>
                        <wp:effectExtent l="76200" t="57150" r="62230" b="50800"/>
                        <wp:docPr id="133" name="Image 133" descr="C:\Users\Hassan\Desktop\img17.jpg">
                          <a:hlinkClick xmlns:a="http://schemas.openxmlformats.org/drawingml/2006/main" r:id="rId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33" name="Image 133" descr="C:\Users\Hassan\Desktop\img17.jpg">
                                  <a:hlinkClick r:id="rId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5924" cy="2786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scene3d>
                                  <a:camera prst="orthographicFront">
                                    <a:rot lat="0" lon="0" rev="60000"/>
                                  </a:camera>
                                  <a:lightRig rig="threePt" dir="t"/>
                                </a:scene3d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4DD9333E">
          <v:shape id="_x0000_s1033" type="#_x0000_t202" href="http://www.adrarphysic.fr/" style="position:absolute;margin-left:-62.5pt;margin-top:495.95pt;width:577.7pt;height:270.4pt;z-index:251665408;mso-position-horizontal-relative:text;mso-position-vertical-relative:text" o:button="t">
            <v:fill o:detectmouseclick="t"/>
            <v:textbox style="mso-next-textbox:#_x0000_s1033">
              <w:txbxContent>
                <w:p w14:paraId="746ACB4D" w14:textId="77777777" w:rsidR="00F06E43" w:rsidRPr="00AA1B20" w:rsidRDefault="000E0DE9" w:rsidP="00AA1B20">
                  <w:pPr>
                    <w:ind w:right="-88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Protocole expérimentale : </w:t>
                  </w:r>
                  <w:r w:rsidR="00EB0B0B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Dans un ballon on introduit </w:t>
                  </w:r>
                  <w:r w:rsidR="003E34F8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30 mL de linalol et 90 mL d’acide </w:t>
                  </w:r>
                  <w:r w:rsidR="00E20312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>éthanoïque</w:t>
                  </w:r>
                  <w:r w:rsidR="003E34F8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. On ajoute 1 ml d’acide </w:t>
                  </w:r>
                  <w:r w:rsidR="00AA1B20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>sulfurique</w:t>
                  </w:r>
                  <w:r w:rsidR="003E34F8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concentré et quelques grains de pierre ponce</w:t>
                  </w:r>
                  <w:r w:rsidR="00D338D4" w:rsidRPr="00AA1B20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on chauffe le mélange pendant une heure</w:t>
                  </w:r>
                  <w:r w:rsidR="00E20312">
                    <w:rPr>
                      <w:rFonts w:asciiTheme="majorBidi" w:hAnsiTheme="majorBidi" w:cstheme="majorBidi"/>
                      <w:sz w:val="26"/>
                      <w:szCs w:val="26"/>
                    </w:rPr>
                    <w:t>.</w:t>
                  </w:r>
                </w:p>
                <w:p w14:paraId="40065217" w14:textId="77777777" w:rsidR="00326B00" w:rsidRPr="00603D6B" w:rsidRDefault="00572634" w:rsidP="00D338D4">
                  <w:pPr>
                    <w:pStyle w:val="Paragraphedeliste"/>
                    <w:numPr>
                      <w:ilvl w:val="0"/>
                      <w:numId w:val="8"/>
                    </w:numPr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éfinir</w:t>
                  </w:r>
                  <w:r w:rsidR="00326B00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la synthèse d’une espèce chimique</w:t>
                  </w:r>
                </w:p>
                <w:p w14:paraId="4D8825C7" w14:textId="77777777" w:rsidR="00E12AAA" w:rsidRPr="00603D6B" w:rsidRDefault="00E12AAA" w:rsidP="00D338D4">
                  <w:pPr>
                    <w:pStyle w:val="Paragraphedeliste"/>
                    <w:numPr>
                      <w:ilvl w:val="0"/>
                      <w:numId w:val="8"/>
                    </w:numPr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onner le nom de la technique</w:t>
                  </w:r>
                </w:p>
                <w:p w14:paraId="7B1E32EF" w14:textId="77777777" w:rsidR="00C8220F" w:rsidRPr="00603D6B" w:rsidRDefault="00C8220F" w:rsidP="00D338D4">
                  <w:pPr>
                    <w:pStyle w:val="Paragraphedeliste"/>
                    <w:numPr>
                      <w:ilvl w:val="0"/>
                      <w:numId w:val="8"/>
                    </w:numPr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Légender le schéma du montage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expérimental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</w:t>
                  </w:r>
                </w:p>
                <w:p w14:paraId="5094ED64" w14:textId="77777777" w:rsidR="00D338D4" w:rsidRPr="00603D6B" w:rsidRDefault="00D338D4" w:rsidP="00D338D4">
                  <w:pPr>
                    <w:pStyle w:val="Paragraphedeliste"/>
                    <w:numPr>
                      <w:ilvl w:val="0"/>
                      <w:numId w:val="8"/>
                    </w:numPr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Quelle est l’utilité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e la</w:t>
                  </w:r>
                  <w:r w:rsidR="00E12AAA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technique</w:t>
                  </w:r>
                </w:p>
                <w:p w14:paraId="7C63E4D3" w14:textId="77777777" w:rsidR="00E12AAA" w:rsidRPr="00603D6B" w:rsidRDefault="001D27DC" w:rsidP="00D338D4">
                  <w:pPr>
                    <w:pStyle w:val="Paragraphedeliste"/>
                    <w:numPr>
                      <w:ilvl w:val="0"/>
                      <w:numId w:val="8"/>
                    </w:numPr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Quel est le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rôle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du réfrigérant et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e la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pierre ponce </w:t>
                  </w:r>
                </w:p>
                <w:p w14:paraId="1F4E6824" w14:textId="77777777" w:rsidR="000A6DE6" w:rsidRPr="00603D6B" w:rsidRDefault="000A6DE6" w:rsidP="00E20312">
                  <w:pPr>
                    <w:pStyle w:val="Paragraphedeliste"/>
                    <w:numPr>
                      <w:ilvl w:val="0"/>
                      <w:numId w:val="8"/>
                    </w:numPr>
                    <w:tabs>
                      <w:tab w:val="left" w:pos="9356"/>
                    </w:tabs>
                    <w:ind w:right="3172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Quels sont les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réactifs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utilisés pour la 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synthèse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</w:t>
                  </w:r>
                  <w:r w:rsidR="002B148E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e l’</w:t>
                  </w:r>
                  <w:r w:rsidR="00E20312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éthanoate</w:t>
                  </w:r>
                  <w:r w:rsidR="009616EA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de </w:t>
                  </w:r>
                  <w:r w:rsidR="005470FB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linalyle,</w:t>
                  </w:r>
                  <w:r w:rsidR="009616EA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préciser les conditions de la</w:t>
                  </w:r>
                  <w:r w:rsidR="00572634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synthèse.</w:t>
                  </w:r>
                </w:p>
                <w:p w14:paraId="1DFDFFBA" w14:textId="77777777" w:rsidR="00326B00" w:rsidRPr="00603D6B" w:rsidRDefault="00326B00" w:rsidP="00326B00">
                  <w:pPr>
                    <w:pStyle w:val="Paragraphedeliste"/>
                    <w:numPr>
                      <w:ilvl w:val="0"/>
                      <w:numId w:val="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Pourquoi le réfrigérant à boules doit-il rester ouvert à son extrémité  </w:t>
                  </w:r>
                </w:p>
                <w:p w14:paraId="34484376" w14:textId="77777777" w:rsidR="002B148E" w:rsidRPr="00603D6B" w:rsidRDefault="00326B00" w:rsidP="00326B00">
                  <w:pPr>
                    <w:autoSpaceDE w:val="0"/>
                    <w:autoSpaceDN w:val="0"/>
                    <w:adjustRightInd w:val="0"/>
                    <w:spacing w:after="0"/>
                    <w:ind w:left="360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proofErr w:type="gramStart"/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supérieure</w:t>
                  </w:r>
                  <w:proofErr w:type="gramEnd"/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?</w:t>
                  </w:r>
                </w:p>
                <w:p w14:paraId="5350C4E2" w14:textId="77777777" w:rsidR="00CD220C" w:rsidRPr="00603D6B" w:rsidRDefault="00870364" w:rsidP="00870364">
                  <w:pPr>
                    <w:pStyle w:val="Paragraphedeliste"/>
                    <w:numPr>
                      <w:ilvl w:val="0"/>
                      <w:numId w:val="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Nommer les trois étapes de la </w:t>
                  </w:r>
                  <w:r w:rsidR="00CD220C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synthèse.</w:t>
                  </w:r>
                </w:p>
                <w:p w14:paraId="5C9DE2B9" w14:textId="77777777" w:rsidR="005C1027" w:rsidRPr="00603D6B" w:rsidRDefault="00CD220C" w:rsidP="000B56F3">
                  <w:pPr>
                    <w:pStyle w:val="Paragraphedeliste"/>
                    <w:numPr>
                      <w:ilvl w:val="0"/>
                      <w:numId w:val="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Donner deux méthodes permettant d</w:t>
                  </w:r>
                  <w:r w:rsidR="000B56F3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e vérifier la pureté de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l’espèce </w:t>
                  </w:r>
                </w:p>
                <w:p w14:paraId="300FBE22" w14:textId="77777777" w:rsidR="00870364" w:rsidRPr="00603D6B" w:rsidRDefault="005C1027" w:rsidP="005C1027">
                  <w:pPr>
                    <w:autoSpaceDE w:val="0"/>
                    <w:autoSpaceDN w:val="0"/>
                    <w:adjustRightInd w:val="0"/>
                    <w:spacing w:after="0"/>
                    <w:ind w:left="360"/>
                    <w:rPr>
                      <w:rFonts w:asciiTheme="majorBidi" w:hAnsiTheme="majorBidi" w:cstheme="majorBidi"/>
                      <w:sz w:val="25"/>
                      <w:szCs w:val="25"/>
                    </w:rPr>
                  </w:pPr>
                  <w:proofErr w:type="gramStart"/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chimique</w:t>
                  </w:r>
                  <w:proofErr w:type="gramEnd"/>
                  <w:r w:rsidR="00CD220C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synthétisé</w:t>
                  </w:r>
                  <w:r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>e</w:t>
                  </w:r>
                  <w:r w:rsidR="00870364" w:rsidRPr="00603D6B">
                    <w:rPr>
                      <w:rFonts w:asciiTheme="majorBidi" w:hAnsiTheme="majorBidi" w:cstheme="majorBidi"/>
                      <w:sz w:val="25"/>
                      <w:szCs w:val="25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208FB149">
          <v:shape id="_x0000_s1032" type="#_x0000_t202" href="http://www.adrarphysic.fr/" style="position:absolute;margin-left:-62.5pt;margin-top:463.3pt;width:577.7pt;height:32.65pt;z-index:251664384;mso-position-horizontal-relative:text;mso-position-vertical-relative:text" o:button="t" fillcolor="#92cddc [1944]" strokecolor="#4bacc6 [3208]" strokeweight="1pt">
            <v:fill color2="#4bacc6 [3208]" o:detectmouseclick="t" focus="50%" type="gradient"/>
            <v:shadow on="t" type="perspective" color="#205867 [1608]" offset="1pt" offset2="-3pt"/>
            <v:textbox>
              <w:txbxContent>
                <w:p w14:paraId="338F965E" w14:textId="77777777" w:rsidR="00544FAF" w:rsidRPr="003120E0" w:rsidRDefault="00544FAF" w:rsidP="003120E0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3120E0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Exercice 3 : </w:t>
                  </w:r>
                  <w:r w:rsidR="003120E0" w:rsidRPr="003120E0">
                    <w:rPr>
                      <w:rFonts w:asciiTheme="majorBidi" w:hAnsiTheme="majorBidi" w:cstheme="majorBidi"/>
                      <w:sz w:val="28"/>
                      <w:szCs w:val="28"/>
                    </w:rPr>
                    <w:t>synthèse</w:t>
                  </w:r>
                  <w:r w:rsidR="000E0DE9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de l’éthanoate de linalyl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4390F63E">
          <v:shape id="_x0000_s1030" type="#_x0000_t202" href="http://www.adrarphysic.fr/" style="position:absolute;margin-left:-62.5pt;margin-top:349.45pt;width:577.7pt;height:113.85pt;z-index:251662336;mso-position-horizontal-relative:text;mso-position-vertical-relative:text" o:button="t">
            <v:fill o:detectmouseclick="t"/>
            <v:textbox>
              <w:txbxContent>
                <w:p w14:paraId="5A8039A0" w14:textId="77777777" w:rsidR="00E06F53" w:rsidRPr="003E287A" w:rsidRDefault="00D30785" w:rsidP="00D30785">
                  <w:pPr>
                    <w:pStyle w:val="Paragraphedeliste"/>
                    <w:numPr>
                      <w:ilvl w:val="0"/>
                      <w:numId w:val="6"/>
                    </w:num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3E287A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Enoncé le principe d’inertie </w:t>
                  </w:r>
                </w:p>
                <w:p w14:paraId="042F8FC9" w14:textId="77777777" w:rsidR="00D30785" w:rsidRPr="003E287A" w:rsidRDefault="005E6A63" w:rsidP="00D30785">
                  <w:pPr>
                    <w:pStyle w:val="Paragraphedeliste"/>
                    <w:numPr>
                      <w:ilvl w:val="0"/>
                      <w:numId w:val="6"/>
                    </w:num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Définir un système pseudo-isolé</w:t>
                  </w:r>
                </w:p>
                <w:p w14:paraId="2FABD1A3" w14:textId="77777777" w:rsidR="00D9500A" w:rsidRPr="00D73C03" w:rsidRDefault="00D9500A" w:rsidP="00D73C03">
                  <w:pPr>
                    <w:pStyle w:val="Paragraphedeliste"/>
                    <w:numPr>
                      <w:ilvl w:val="0"/>
                      <w:numId w:val="6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</w:pPr>
                  <w:r w:rsidRPr="00D73C03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On considère le système formé de deux plaques homogène </w:t>
                  </w:r>
                </w:p>
                <w:p w14:paraId="6D9615DB" w14:textId="77777777" w:rsidR="00D9500A" w:rsidRDefault="00D9500A" w:rsidP="00D9500A">
                  <w:pPr>
                    <w:pStyle w:val="Paragraphedeliste"/>
                    <w:numPr>
                      <w:ilvl w:val="0"/>
                      <w:numId w:val="7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426"/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</w:pPr>
                  <w:r w:rsidRPr="00433A9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Une plaque circulaire de rayon</w:t>
                  </w:r>
                  <w:r w:rsidRPr="00F200E8">
                    <w:rPr>
                      <w:position w:val="-12"/>
                    </w:rPr>
                    <w:object w:dxaOrig="255" w:dyaOrig="375" w14:anchorId="2A8AA9C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75pt;height:18.75pt" o:ole="">
                        <v:imagedata r:id="rId9" o:title=""/>
                      </v:shape>
                      <o:OLEObject Type="Embed" ProgID="Equation.DSMT4" ShapeID="_x0000_i1025" DrawAspect="Content" ObjectID="_1718525595" r:id="rId10"/>
                    </w:object>
                  </w:r>
                  <w:r w:rsidRPr="00433A9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=10cm et de </w:t>
                  </w:r>
                  <w:r w:rsidR="003E287A" w:rsidRPr="00433A9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masse</w:t>
                  </w:r>
                  <w:r w:rsidRPr="00F200E8">
                    <w:rPr>
                      <w:position w:val="-12"/>
                    </w:rPr>
                    <w:object w:dxaOrig="300" w:dyaOrig="375" w14:anchorId="249FAAC8">
                      <v:shape id="_x0000_i1026" type="#_x0000_t75" style="width:15pt;height:18.75pt" o:ole="">
                        <v:imagedata r:id="rId11" o:title=""/>
                      </v:shape>
                      <o:OLEObject Type="Embed" ProgID="Equation.DSMT4" ShapeID="_x0000_i1026" DrawAspect="Content" ObjectID="_1718525596" r:id="rId12"/>
                    </w:object>
                  </w:r>
                  <w:r w:rsidRPr="00433A9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.</w:t>
                  </w:r>
                </w:p>
                <w:p w14:paraId="31D162E1" w14:textId="77777777" w:rsidR="00D9500A" w:rsidRPr="008415C5" w:rsidRDefault="00D73C03" w:rsidP="00CD1EB0">
                  <w:pPr>
                    <w:pStyle w:val="Paragraphedeliste"/>
                    <w:numPr>
                      <w:ilvl w:val="0"/>
                      <w:numId w:val="7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426"/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Une plaque carré de coté </w:t>
                  </w:r>
                  <w:r w:rsidR="00CD1EB0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 a=6 </w:t>
                  </w:r>
                  <w:r w:rsidR="00D9500A" w:rsidRPr="00433A9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cm </w:t>
                  </w:r>
                  <w:r w:rsidR="00CD1EB0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 et de mass</w:t>
                  </w:r>
                  <w:r w:rsidR="003E287A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e</w:t>
                  </w:r>
                  <w:r w:rsidR="00CD1EB0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color w:val="000000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color w:val="000000"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color w:val="000000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color w:val="000000"/>
                        <w:sz w:val="26"/>
                        <w:szCs w:val="26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color w:val="000000"/>
                            <w:sz w:val="26"/>
                            <w:szCs w:val="2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color w:val="000000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color w:val="000000"/>
                                <w:sz w:val="26"/>
                                <w:szCs w:val="26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color w:val="000000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ajorBidi"/>
                            <w:color w:val="000000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</m:oMath>
                  <w:r w:rsidR="00D9500A" w:rsidRPr="008415C5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.</w:t>
                  </w:r>
                </w:p>
                <w:p w14:paraId="48CB1001" w14:textId="77777777" w:rsidR="00D9500A" w:rsidRPr="008C0C36" w:rsidRDefault="00D9500A" w:rsidP="008C0C36">
                  <w:pPr>
                    <w:tabs>
                      <w:tab w:val="left" w:pos="4155"/>
                    </w:tabs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8415C5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Déterminer la p</w:t>
                  </w:r>
                  <w:r w:rsidR="008C0C36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osition du centre d'inertie G du systèm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2B436F42">
          <v:shape id="_x0000_s1031" type="#_x0000_t202" href="http://www.adrarphysic.fr/" style="position:absolute;margin-left:321pt;margin-top:360.35pt;width:186.7pt;height:79.5pt;z-index:251663360;mso-position-horizontal-relative:text;mso-position-vertical-relative:text" o:button="t">
            <v:fill o:detectmouseclick="t"/>
            <v:textbox>
              <w:txbxContent>
                <w:p w14:paraId="5EB9D050" w14:textId="77777777" w:rsidR="008C0C36" w:rsidRDefault="008C0C36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1C6787AF" wp14:editId="4ACD13EC">
                        <wp:extent cx="1884178" cy="837412"/>
                        <wp:effectExtent l="0" t="0" r="0" b="0"/>
                        <wp:docPr id="81" name="Image 81">
                          <a:hlinkClick xmlns:a="http://schemas.openxmlformats.org/drawingml/2006/main" r:id="rId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1" name="Image 81">
                                  <a:hlinkClick r:id="rId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4665" cy="8376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550FFC6F">
          <v:shape id="_x0000_s1029" type="#_x0000_t202" href="http://www.adrarphysic.fr/" style="position:absolute;margin-left:-62.5pt;margin-top:319.3pt;width:577.7pt;height:30.15pt;z-index:251661312;mso-position-horizontal-relative:text;mso-position-vertical-relative:text" o:button="t" fillcolor="#92cddc [1944]" strokecolor="#4bacc6 [3208]" strokeweight="1pt">
            <v:fill color2="#4bacc6 [3208]" o:detectmouseclick="t" focus="50%" type="gradient"/>
            <v:shadow on="t" type="perspective" color="#205867 [1608]" offset="1pt" offset2="-3pt"/>
            <v:textbox>
              <w:txbxContent>
                <w:p w14:paraId="6205D6BC" w14:textId="77777777" w:rsidR="00B107E9" w:rsidRPr="00DA10DD" w:rsidRDefault="00DA10DD" w:rsidP="00DA10DD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DA10DD">
                    <w:rPr>
                      <w:rFonts w:asciiTheme="majorBidi" w:hAnsiTheme="majorBidi" w:cstheme="majorBidi"/>
                      <w:sz w:val="28"/>
                      <w:szCs w:val="28"/>
                    </w:rPr>
                    <w:t>Exercice 2 : principe d’inerti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615416C6">
          <v:shape id="_x0000_s1027" type="#_x0000_t202" href="http://www.adrarphysic.fr/" style="position:absolute;margin-left:-62.5pt;margin-top:25.45pt;width:577.7pt;height:293.85pt;z-index:251659264;mso-position-horizontal-relative:text;mso-position-vertical-relative:text" o:button="t">
            <v:fill o:detectmouseclick="t"/>
            <v:textbox>
              <w:txbxContent>
                <w:p w14:paraId="012250DD" w14:textId="77777777" w:rsidR="00973B19" w:rsidRPr="00F07E41" w:rsidRDefault="008418D4" w:rsidP="00973B19">
                  <w:pPr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</w:pPr>
                  <w:r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>Un mobile autoporteur est lancé et glisse sans frottement sur une table horizontale. La durée entre 2 prises successives est</w:t>
                  </w:r>
                  <w:r w:rsidR="009E442F" w:rsidRPr="00A843AD">
                    <w:rPr>
                      <w:rFonts w:asciiTheme="majorBidi" w:hAnsiTheme="majorBidi" w:cstheme="majorBidi"/>
                      <w:position w:val="-6"/>
                      <w:sz w:val="26"/>
                      <w:szCs w:val="26"/>
                    </w:rPr>
                    <w:object w:dxaOrig="1155" w:dyaOrig="285" w14:anchorId="38822C49">
                      <v:shape id="_x0000_i1027" type="#_x0000_t75" style="width:57.75pt;height:14.25pt" o:ole="">
                        <v:imagedata r:id="rId14" o:title=""/>
                      </v:shape>
                      <o:OLEObject Type="Embed" ProgID="Equation.DSMT4" ShapeID="_x0000_i1027" DrawAspect="Content" ObjectID="_1718525597" r:id="rId15"/>
                    </w:object>
                  </w:r>
                  <w:r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. </w:t>
                  </w:r>
                  <w:r w:rsidR="003B7B93" w:rsidRPr="00F07E41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On obtient l'enregistrement suivant à l'échelle 1/2:</w:t>
                  </w:r>
                </w:p>
                <w:p w14:paraId="1C84D8D9" w14:textId="77777777" w:rsidR="00B60F27" w:rsidRPr="00A843AD" w:rsidRDefault="00B60F27" w:rsidP="008418D4">
                  <w:pPr>
                    <w:pStyle w:val="Sansinterligne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  <w:p w14:paraId="2F7FB6E7" w14:textId="77777777" w:rsidR="009E442F" w:rsidRDefault="009E442F" w:rsidP="008418D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  <w:p w14:paraId="5198987E" w14:textId="77777777" w:rsidR="0073294A" w:rsidRPr="00A843AD" w:rsidRDefault="0073294A" w:rsidP="008418D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  <w:p w14:paraId="661EF06D" w14:textId="77777777" w:rsidR="008418D4" w:rsidRDefault="008418D4" w:rsidP="00A6221B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>Quell</w: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e est la</w:t>
                  </w:r>
                  <w:r w:rsidR="005B36E4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</w:t>
                  </w:r>
                  <w:r w:rsidR="00A6221B">
                    <w:rPr>
                      <w:rFonts w:asciiTheme="majorBidi" w:hAnsiTheme="majorBidi" w:cstheme="majorBidi"/>
                      <w:sz w:val="26"/>
                      <w:szCs w:val="26"/>
                    </w:rPr>
                    <w:t>nature</w: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trajectoire</w:t>
                  </w:r>
                  <w:r w:rsidR="005B36E4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du mobile</w:t>
                  </w:r>
                </w:p>
                <w:p w14:paraId="4BFA753E" w14:textId="77777777" w:rsidR="00B60F27" w:rsidRPr="00A843AD" w:rsidRDefault="00B60F27" w:rsidP="008418D4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Calculer la vitesse moyenne entre les positions </w:t>
                  </w:r>
                  <w:r w:rsidR="00FB596E">
                    <w:rPr>
                      <w:rFonts w:asciiTheme="majorBidi" w:hAnsiTheme="majorBidi" w:cstheme="majorBidi"/>
                      <w:sz w:val="26"/>
                      <w:szCs w:val="26"/>
                    </w:rPr>
                    <w:t>M</w:t>
                  </w:r>
                  <w:r w:rsidR="00FB596E" w:rsidRPr="00FB596E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1</w:t>
                  </w:r>
                  <w:r w:rsidR="00FB596E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 xml:space="preserve"> </w:t>
                  </w:r>
                  <w:r w:rsidR="00FB596E">
                    <w:rPr>
                      <w:rFonts w:asciiTheme="majorBidi" w:hAnsiTheme="majorBidi" w:cstheme="majorBidi"/>
                      <w:sz w:val="26"/>
                      <w:szCs w:val="26"/>
                    </w:rPr>
                    <w:t>et M</w:t>
                  </w:r>
                  <w:r w:rsidR="00FB596E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7</w:t>
                  </w:r>
                </w:p>
                <w:p w14:paraId="627097B9" w14:textId="77777777" w:rsidR="008418D4" w:rsidRPr="00A843AD" w:rsidRDefault="00FB596E" w:rsidP="008418D4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Déduire </w:t>
                  </w:r>
                  <w:r w:rsidR="008418D4"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la nature du mouvement du mobile ? Justifier votre réponse.</w:t>
                  </w:r>
                </w:p>
                <w:p w14:paraId="147989FF" w14:textId="77777777" w:rsidR="008418D4" w:rsidRPr="00A843AD" w:rsidRDefault="00FB596E" w:rsidP="00557404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Déterminer </w:t>
                  </w:r>
                  <w:r w:rsidR="008418D4"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les</w: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caractéristiques </w:t>
                  </w:r>
                  <w:proofErr w:type="gramStart"/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des vecteurs</w:t>
                  </w:r>
                  <w:proofErr w:type="gramEnd"/>
                  <w:r w:rsidR="008418D4"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vitesses instan</w:t>
                  </w:r>
                  <w:r w:rsidR="00557404">
                    <w:rPr>
                      <w:rFonts w:asciiTheme="majorBidi" w:hAnsiTheme="majorBidi" w:cstheme="majorBidi"/>
                      <w:sz w:val="26"/>
                      <w:szCs w:val="26"/>
                    </w:rPr>
                    <w:t>tanées du mobile aux positions M</w:t>
                  </w:r>
                  <w:r w:rsidR="00557404" w:rsidRPr="00557404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1</w:t>
                  </w:r>
                  <w:r w:rsidR="00557404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et M</w:t>
                  </w:r>
                  <w:r w:rsidR="00557404" w:rsidRPr="00557404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4</w:t>
                  </w:r>
                  <w:r w:rsidR="008418D4"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>.</w:t>
                  </w:r>
                </w:p>
                <w:p w14:paraId="15AFC3CC" w14:textId="77777777" w:rsidR="0052477C" w:rsidRPr="0052477C" w:rsidRDefault="008418D4" w:rsidP="0052477C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A843AD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Représenter le vecteur vitesse du mobile aux positions </w:t>
                  </w:r>
                  <w:r w:rsidR="005C6707">
                    <w:rPr>
                      <w:rFonts w:asciiTheme="majorBidi" w:hAnsiTheme="majorBidi" w:cstheme="majorBidi"/>
                      <w:sz w:val="26"/>
                      <w:szCs w:val="26"/>
                    </w:rPr>
                    <w:t>M</w:t>
                  </w:r>
                  <w:r w:rsidR="005C6707" w:rsidRPr="00557404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1</w:t>
                  </w:r>
                  <w:r w:rsidR="005C6707"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et M</w:t>
                  </w:r>
                  <w:r w:rsidR="005C6707" w:rsidRPr="00557404">
                    <w:rPr>
                      <w:rFonts w:asciiTheme="majorBidi" w:hAnsiTheme="majorBidi" w:cstheme="majorBidi"/>
                      <w:sz w:val="26"/>
                      <w:szCs w:val="26"/>
                      <w:vertAlign w:val="subscript"/>
                    </w:rPr>
                    <w:t>4</w:t>
                  </w:r>
                </w:p>
                <w:p w14:paraId="12F71984" w14:textId="77777777" w:rsidR="0052477C" w:rsidRPr="0052477C" w:rsidRDefault="0052477C" w:rsidP="0052477C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52477C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On considère le point </w:t>
                  </w:r>
                  <w:r w:rsidR="0006050C" w:rsidRPr="00F07E41">
                    <w:rPr>
                      <w:position w:val="-12"/>
                    </w:rPr>
                    <w:object w:dxaOrig="390" w:dyaOrig="375" w14:anchorId="74E9C768">
                      <v:shape id="_x0000_i1028" type="#_x0000_t75" style="width:19.5pt;height:18.75pt" o:ole="">
                        <v:imagedata r:id="rId16" o:title=""/>
                      </v:shape>
                      <o:OLEObject Type="Embed" ProgID="Equation.DSMT4" ShapeID="_x0000_i1028" DrawAspect="Content" ObjectID="_1718525598" r:id="rId17"/>
                    </w:object>
                  </w:r>
                  <w:r w:rsidRPr="0052477C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 comme origine du repère d’espace et l’instant d’enregistrement du point </w:t>
                  </w:r>
                  <w:r w:rsidR="0006050C" w:rsidRPr="00F07E41">
                    <w:rPr>
                      <w:position w:val="-12"/>
                    </w:rPr>
                    <w:object w:dxaOrig="405" w:dyaOrig="375" w14:anchorId="4793C748">
                      <v:shape id="_x0000_i1029" type="#_x0000_t75" style="width:20.25pt;height:18.75pt" o:ole="">
                        <v:imagedata r:id="rId18" o:title=""/>
                      </v:shape>
                      <o:OLEObject Type="Embed" ProgID="Equation.DSMT4" ShapeID="_x0000_i1029" DrawAspect="Content" ObjectID="_1718525599" r:id="rId19"/>
                    </w:object>
                  </w:r>
                  <w:r w:rsidRPr="0052477C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 xml:space="preserve">comme origine des dates. </w:t>
                  </w:r>
                </w:p>
                <w:p w14:paraId="2C9A9D78" w14:textId="77777777" w:rsidR="005C6707" w:rsidRPr="0006050C" w:rsidRDefault="0052477C" w:rsidP="0052477C">
                  <w:pPr>
                    <w:pStyle w:val="Sansinterligne"/>
                    <w:numPr>
                      <w:ilvl w:val="0"/>
                      <w:numId w:val="3"/>
                    </w:num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52477C">
                    <w:rPr>
                      <w:rFonts w:asciiTheme="majorBidi" w:hAnsiTheme="majorBidi" w:cstheme="majorBidi"/>
                      <w:color w:val="000000"/>
                      <w:sz w:val="26"/>
                      <w:szCs w:val="26"/>
                    </w:rPr>
                    <w:t>Trouver l'équation horaire du mouvement.</w:t>
                  </w:r>
                </w:p>
                <w:p w14:paraId="4297C721" w14:textId="77777777" w:rsidR="00CB4368" w:rsidRDefault="001A6423" w:rsidP="00CB4368">
                  <w:pPr>
                    <w:pStyle w:val="Sansinterligne"/>
                    <w:numPr>
                      <w:ilvl w:val="0"/>
                      <w:numId w:val="3"/>
                    </w:numPr>
                    <w:rPr>
                      <w:rStyle w:val="fontstyle01"/>
                      <w:rFonts w:asciiTheme="majorBidi" w:hAnsiTheme="majorBidi" w:cstheme="majorBidi"/>
                      <w:color w:val="auto"/>
                      <w:sz w:val="26"/>
                      <w:szCs w:val="26"/>
                    </w:rPr>
                  </w:pPr>
                  <w:r w:rsidRPr="00FB72CC">
                    <w:rPr>
                      <w:rStyle w:val="fontstyle01"/>
                      <w:rFonts w:asciiTheme="majorBidi" w:hAnsiTheme="majorBidi" w:cstheme="majorBidi"/>
                    </w:rPr>
                    <w:t xml:space="preserve">Déterminer le </w:t>
                  </w:r>
                  <w:r w:rsidRPr="001A6423">
                    <w:rPr>
                      <w:rStyle w:val="fontstyle21"/>
                      <w:rFonts w:asciiTheme="majorBidi" w:hAnsiTheme="majorBidi" w:cstheme="majorBidi"/>
                      <w:b w:val="0"/>
                      <w:bCs w:val="0"/>
                    </w:rPr>
                    <w:t>moment</w:t>
                  </w:r>
                  <w:r w:rsidRPr="00FB72CC">
                    <w:rPr>
                      <w:rStyle w:val="fontstyle21"/>
                      <w:rFonts w:asciiTheme="majorBidi" w:hAnsiTheme="majorBidi" w:cstheme="majorBidi"/>
                    </w:rPr>
                    <w:t xml:space="preserve"> </w:t>
                  </w:r>
                  <w:r>
                    <w:rPr>
                      <w:rStyle w:val="fontstyle01"/>
                      <w:rFonts w:asciiTheme="majorBidi" w:hAnsiTheme="majorBidi" w:cstheme="majorBidi"/>
                    </w:rPr>
                    <w:t xml:space="preserve">de passage d’autoporteur </w:t>
                  </w:r>
                  <w:r w:rsidRPr="00FB72CC">
                    <w:rPr>
                      <w:rStyle w:val="fontstyle01"/>
                      <w:rFonts w:asciiTheme="majorBidi" w:hAnsiTheme="majorBidi" w:cstheme="majorBidi"/>
                    </w:rPr>
                    <w:t xml:space="preserve"> par la position </w:t>
                  </w:r>
                  <w:r w:rsidRPr="002B56A0">
                    <w:rPr>
                      <w:rStyle w:val="fontstyle01"/>
                      <w:rFonts w:asciiTheme="majorBidi" w:hAnsiTheme="majorBidi" w:cstheme="majorBidi"/>
                    </w:rPr>
                    <w:object w:dxaOrig="975" w:dyaOrig="375" w14:anchorId="0B510195">
                      <v:shape id="_x0000_i1030" type="#_x0000_t75" style="width:48.75pt;height:18.75pt" o:ole="">
                        <v:imagedata r:id="rId20" o:title=""/>
                      </v:shape>
                      <o:OLEObject Type="Embed" ProgID="Equation.DSMT4" ShapeID="_x0000_i1030" DrawAspect="Content" ObjectID="_1718525600" r:id="rId21"/>
                    </w:object>
                  </w:r>
                </w:p>
                <w:p w14:paraId="53BF2237" w14:textId="77777777" w:rsidR="00527299" w:rsidRPr="004A536A" w:rsidRDefault="00527299" w:rsidP="004A536A">
                  <w:pPr>
                    <w:pStyle w:val="Sansinterligne"/>
                    <w:numPr>
                      <w:ilvl w:val="0"/>
                      <w:numId w:val="1"/>
                    </w:numPr>
                    <w:ind w:left="426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A6221B">
                    <w:rPr>
                      <w:rFonts w:asciiTheme="majorBidi" w:hAnsiTheme="majorBidi" w:cstheme="majorBidi"/>
                      <w:sz w:val="28"/>
                      <w:szCs w:val="28"/>
                    </w:rPr>
                    <w:t>Un</w:t>
                  </w:r>
                  <w:r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t xml:space="preserve"> </w:t>
                  </w:r>
                  <w:r w:rsidRPr="00527299">
                    <w:rPr>
                      <w:rStyle w:val="fontstyle21"/>
                      <w:rFonts w:asciiTheme="majorBidi" w:hAnsiTheme="majorBidi" w:cstheme="majorBidi"/>
                      <w:b w:val="0"/>
                      <w:bCs w:val="0"/>
                      <w:sz w:val="26"/>
                      <w:szCs w:val="26"/>
                    </w:rPr>
                    <w:t>disque</w:t>
                  </w:r>
                  <w:r w:rsidRPr="003A2298">
                    <w:rPr>
                      <w:rStyle w:val="fontstyle21"/>
                      <w:rFonts w:asciiTheme="majorBidi" w:hAnsiTheme="majorBidi" w:cstheme="majorBidi"/>
                      <w:sz w:val="26"/>
                      <w:szCs w:val="26"/>
                    </w:rPr>
                    <w:t xml:space="preserve"> </w:t>
                  </w:r>
                  <w:r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t xml:space="preserve">de </w:t>
                  </w:r>
                  <w:r w:rsidR="004A536A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t xml:space="preserve">rayon </w:t>
                  </w:r>
                  <w:r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t xml:space="preserve"> </w:t>
                  </w:r>
                  <w:r w:rsidR="004A536A"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object w:dxaOrig="900" w:dyaOrig="285" w14:anchorId="3DB65E3C">
                      <v:shape id="_x0000_i1031" type="#_x0000_t75" style="width:45pt;height:14.25pt" o:ole="">
                        <v:imagedata r:id="rId22" o:title=""/>
                      </v:shape>
                      <o:OLEObject Type="Embed" ProgID="Equation.DSMT4" ShapeID="_x0000_i1031" DrawAspect="Content" ObjectID="_1718525601" r:id="rId23"/>
                    </w:object>
                  </w:r>
                  <w:r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t xml:space="preserve"> tourne avec une vitesse de </w:t>
                  </w:r>
                  <w:r w:rsidRPr="003A2298">
                    <w:rPr>
                      <w:rStyle w:val="fontstyle01"/>
                      <w:rFonts w:asciiTheme="majorBidi" w:hAnsiTheme="majorBidi" w:cstheme="majorBidi"/>
                      <w:sz w:val="26"/>
                      <w:szCs w:val="26"/>
                    </w:rPr>
                    <w:object w:dxaOrig="1020" w:dyaOrig="285" w14:anchorId="184A0AFA">
                      <v:shape id="_x0000_i1032" type="#_x0000_t75" style="width:51pt;height:14.25pt" o:ole="">
                        <v:imagedata r:id="rId24" o:title=""/>
                      </v:shape>
                      <o:OLEObject Type="Embed" ProgID="Equation.DSMT4" ShapeID="_x0000_i1032" DrawAspect="Content" ObjectID="_1718525602" r:id="rId25"/>
                    </w:object>
                  </w:r>
                </w:p>
                <w:p w14:paraId="66908107" w14:textId="77777777" w:rsidR="00CB4368" w:rsidRPr="004A536A" w:rsidRDefault="00527299" w:rsidP="00176275">
                  <w:pPr>
                    <w:pStyle w:val="Paragraphedeliste"/>
                    <w:numPr>
                      <w:ilvl w:val="0"/>
                      <w:numId w:val="5"/>
                    </w:numPr>
                    <w:ind w:left="709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527299">
                    <w:rPr>
                      <w:rFonts w:asciiTheme="majorBidi" w:eastAsia="Times New Roman" w:hAnsiTheme="majorBidi" w:cstheme="majorBidi"/>
                      <w:color w:val="000000"/>
                      <w:sz w:val="26"/>
                      <w:szCs w:val="26"/>
                      <w:lang w:eastAsia="fr-FR"/>
                    </w:rPr>
                    <w:t>Calculer la vitesse angulaire du disque</w:t>
                  </w:r>
                </w:p>
                <w:p w14:paraId="50B2DCB5" w14:textId="77777777" w:rsidR="004A536A" w:rsidRPr="00527299" w:rsidRDefault="004A536A" w:rsidP="00176275">
                  <w:pPr>
                    <w:pStyle w:val="Paragraphedeliste"/>
                    <w:numPr>
                      <w:ilvl w:val="0"/>
                      <w:numId w:val="5"/>
                    </w:numPr>
                    <w:ind w:left="709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527299">
                    <w:rPr>
                      <w:rFonts w:asciiTheme="majorBidi" w:eastAsia="Times New Roman" w:hAnsiTheme="majorBidi" w:cstheme="majorBidi"/>
                      <w:color w:val="000000"/>
                      <w:sz w:val="26"/>
                      <w:szCs w:val="26"/>
                      <w:lang w:eastAsia="fr-FR"/>
                    </w:rPr>
                    <w:t xml:space="preserve">Calculer la fréquence du mouvement </w:t>
                  </w:r>
                  <w:r w:rsidR="00176275">
                    <w:rPr>
                      <w:rFonts w:asciiTheme="majorBidi" w:eastAsia="Times New Roman" w:hAnsiTheme="majorBidi" w:cstheme="majorBidi"/>
                      <w:color w:val="000000"/>
                      <w:sz w:val="26"/>
                      <w:szCs w:val="26"/>
                      <w:lang w:eastAsia="fr-FR"/>
                    </w:rPr>
                    <w:t>et déduire sa</w:t>
                  </w:r>
                  <w:r w:rsidRPr="00527299">
                    <w:rPr>
                      <w:rFonts w:asciiTheme="majorBidi" w:eastAsia="Times New Roman" w:hAnsiTheme="majorBidi" w:cstheme="majorBidi"/>
                      <w:color w:val="000000"/>
                      <w:sz w:val="26"/>
                      <w:szCs w:val="26"/>
                      <w:lang w:eastAsia="fr-FR"/>
                    </w:rPr>
                    <w:t xml:space="preserve"> période.</w:t>
                  </w:r>
                </w:p>
              </w:txbxContent>
            </v:textbox>
          </v:shape>
        </w:pict>
      </w:r>
    </w:p>
    <w:sectPr w:rsidR="005E6B3B" w:rsidSect="005E6B3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54813"/>
    <w:multiLevelType w:val="hybridMultilevel"/>
    <w:tmpl w:val="1EDC50B2"/>
    <w:lvl w:ilvl="0" w:tplc="C082E8A2">
      <w:start w:val="1"/>
      <w:numFmt w:val="lowerLetter"/>
      <w:lvlText w:val="%1-"/>
      <w:lvlJc w:val="left"/>
      <w:pPr>
        <w:ind w:left="786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936407E"/>
    <w:multiLevelType w:val="hybridMultilevel"/>
    <w:tmpl w:val="AA948852"/>
    <w:lvl w:ilvl="0" w:tplc="FD4602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404303"/>
    <w:multiLevelType w:val="hybridMultilevel"/>
    <w:tmpl w:val="8A76505A"/>
    <w:lvl w:ilvl="0" w:tplc="9F60D6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3F392E"/>
    <w:multiLevelType w:val="hybridMultilevel"/>
    <w:tmpl w:val="934A180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BFA012B"/>
    <w:multiLevelType w:val="hybridMultilevel"/>
    <w:tmpl w:val="60E6B4B2"/>
    <w:lvl w:ilvl="0" w:tplc="7D92BFEA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B71768"/>
    <w:multiLevelType w:val="hybridMultilevel"/>
    <w:tmpl w:val="7A243F3A"/>
    <w:lvl w:ilvl="0" w:tplc="DF960A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02BA9"/>
    <w:multiLevelType w:val="hybridMultilevel"/>
    <w:tmpl w:val="8CFAB42E"/>
    <w:lvl w:ilvl="0" w:tplc="0C94E3A4">
      <w:start w:val="1"/>
      <w:numFmt w:val="lowerLetter"/>
      <w:lvlText w:val="%1-"/>
      <w:lvlJc w:val="left"/>
      <w:pPr>
        <w:ind w:left="405" w:hanging="360"/>
      </w:pPr>
      <w:rPr>
        <w:rFonts w:eastAsia="Times New Roman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">
    <w:nsid w:val="75A341C2"/>
    <w:multiLevelType w:val="hybridMultilevel"/>
    <w:tmpl w:val="B4E64B08"/>
    <w:lvl w:ilvl="0" w:tplc="F886B68C">
      <w:start w:val="1"/>
      <w:numFmt w:val="decimal"/>
      <w:lvlText w:val="%1-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573754"/>
    <w:rsid w:val="000009A3"/>
    <w:rsid w:val="00001325"/>
    <w:rsid w:val="000024E4"/>
    <w:rsid w:val="0000291C"/>
    <w:rsid w:val="000031BD"/>
    <w:rsid w:val="00003AB3"/>
    <w:rsid w:val="00003CA0"/>
    <w:rsid w:val="0000432F"/>
    <w:rsid w:val="000050AC"/>
    <w:rsid w:val="00005585"/>
    <w:rsid w:val="00005A0A"/>
    <w:rsid w:val="0000651D"/>
    <w:rsid w:val="00006677"/>
    <w:rsid w:val="00006B94"/>
    <w:rsid w:val="00006D15"/>
    <w:rsid w:val="00010012"/>
    <w:rsid w:val="00010808"/>
    <w:rsid w:val="00011A34"/>
    <w:rsid w:val="00012037"/>
    <w:rsid w:val="00012BF3"/>
    <w:rsid w:val="00012EC8"/>
    <w:rsid w:val="000146F2"/>
    <w:rsid w:val="000172B8"/>
    <w:rsid w:val="00020111"/>
    <w:rsid w:val="00020ED4"/>
    <w:rsid w:val="0002237F"/>
    <w:rsid w:val="00022991"/>
    <w:rsid w:val="00025457"/>
    <w:rsid w:val="000264B0"/>
    <w:rsid w:val="000265B5"/>
    <w:rsid w:val="000270D3"/>
    <w:rsid w:val="00033392"/>
    <w:rsid w:val="000338BD"/>
    <w:rsid w:val="000338E9"/>
    <w:rsid w:val="00033926"/>
    <w:rsid w:val="00033B5B"/>
    <w:rsid w:val="00033D65"/>
    <w:rsid w:val="00034B4A"/>
    <w:rsid w:val="000357FB"/>
    <w:rsid w:val="00037889"/>
    <w:rsid w:val="00040F6F"/>
    <w:rsid w:val="0004233F"/>
    <w:rsid w:val="00042412"/>
    <w:rsid w:val="00042581"/>
    <w:rsid w:val="000433DD"/>
    <w:rsid w:val="00043789"/>
    <w:rsid w:val="00043A18"/>
    <w:rsid w:val="00044DA7"/>
    <w:rsid w:val="0004511E"/>
    <w:rsid w:val="0004604C"/>
    <w:rsid w:val="00046308"/>
    <w:rsid w:val="00046D39"/>
    <w:rsid w:val="000500E2"/>
    <w:rsid w:val="00050F3F"/>
    <w:rsid w:val="0005107B"/>
    <w:rsid w:val="00051578"/>
    <w:rsid w:val="000515DE"/>
    <w:rsid w:val="000537F5"/>
    <w:rsid w:val="00054978"/>
    <w:rsid w:val="00057ABC"/>
    <w:rsid w:val="00057D4B"/>
    <w:rsid w:val="00060128"/>
    <w:rsid w:val="0006050C"/>
    <w:rsid w:val="000605B0"/>
    <w:rsid w:val="00060763"/>
    <w:rsid w:val="00060ECF"/>
    <w:rsid w:val="0006111B"/>
    <w:rsid w:val="00061574"/>
    <w:rsid w:val="0006262C"/>
    <w:rsid w:val="000661FB"/>
    <w:rsid w:val="00066BF2"/>
    <w:rsid w:val="00070572"/>
    <w:rsid w:val="00070693"/>
    <w:rsid w:val="00071326"/>
    <w:rsid w:val="0007197E"/>
    <w:rsid w:val="000720C3"/>
    <w:rsid w:val="00072909"/>
    <w:rsid w:val="00073608"/>
    <w:rsid w:val="000740BF"/>
    <w:rsid w:val="00074627"/>
    <w:rsid w:val="00074635"/>
    <w:rsid w:val="00075C39"/>
    <w:rsid w:val="00080E68"/>
    <w:rsid w:val="000812AE"/>
    <w:rsid w:val="00081818"/>
    <w:rsid w:val="00083203"/>
    <w:rsid w:val="00083872"/>
    <w:rsid w:val="0008403C"/>
    <w:rsid w:val="000850E4"/>
    <w:rsid w:val="00086D07"/>
    <w:rsid w:val="000878C6"/>
    <w:rsid w:val="000908C5"/>
    <w:rsid w:val="00090E5E"/>
    <w:rsid w:val="00091D6B"/>
    <w:rsid w:val="00093610"/>
    <w:rsid w:val="00094611"/>
    <w:rsid w:val="000955E9"/>
    <w:rsid w:val="00095A2F"/>
    <w:rsid w:val="00095CAE"/>
    <w:rsid w:val="00095F12"/>
    <w:rsid w:val="000964EF"/>
    <w:rsid w:val="00096BB7"/>
    <w:rsid w:val="00096E09"/>
    <w:rsid w:val="000A0267"/>
    <w:rsid w:val="000A134D"/>
    <w:rsid w:val="000A2648"/>
    <w:rsid w:val="000A35D6"/>
    <w:rsid w:val="000A3D39"/>
    <w:rsid w:val="000A525A"/>
    <w:rsid w:val="000A68A1"/>
    <w:rsid w:val="000A6DE6"/>
    <w:rsid w:val="000A7714"/>
    <w:rsid w:val="000A79BB"/>
    <w:rsid w:val="000B0F05"/>
    <w:rsid w:val="000B22A0"/>
    <w:rsid w:val="000B29F9"/>
    <w:rsid w:val="000B330F"/>
    <w:rsid w:val="000B5000"/>
    <w:rsid w:val="000B519E"/>
    <w:rsid w:val="000B5643"/>
    <w:rsid w:val="000B56F3"/>
    <w:rsid w:val="000B70F1"/>
    <w:rsid w:val="000B773D"/>
    <w:rsid w:val="000C27B9"/>
    <w:rsid w:val="000C2C80"/>
    <w:rsid w:val="000C2D8C"/>
    <w:rsid w:val="000C39E2"/>
    <w:rsid w:val="000C3DBD"/>
    <w:rsid w:val="000C5122"/>
    <w:rsid w:val="000C55C0"/>
    <w:rsid w:val="000C5F42"/>
    <w:rsid w:val="000C6981"/>
    <w:rsid w:val="000C6FE6"/>
    <w:rsid w:val="000D1C4A"/>
    <w:rsid w:val="000D1D86"/>
    <w:rsid w:val="000D290F"/>
    <w:rsid w:val="000D3E3A"/>
    <w:rsid w:val="000D48F8"/>
    <w:rsid w:val="000D4A97"/>
    <w:rsid w:val="000D4C49"/>
    <w:rsid w:val="000D4FFD"/>
    <w:rsid w:val="000D634E"/>
    <w:rsid w:val="000D65F1"/>
    <w:rsid w:val="000D6AE4"/>
    <w:rsid w:val="000D75A9"/>
    <w:rsid w:val="000D7BE5"/>
    <w:rsid w:val="000E0893"/>
    <w:rsid w:val="000E0D8B"/>
    <w:rsid w:val="000E0DE9"/>
    <w:rsid w:val="000E1395"/>
    <w:rsid w:val="000E165A"/>
    <w:rsid w:val="000E1A51"/>
    <w:rsid w:val="000E21CC"/>
    <w:rsid w:val="000E290A"/>
    <w:rsid w:val="000E2CBF"/>
    <w:rsid w:val="000E2D2D"/>
    <w:rsid w:val="000E63D8"/>
    <w:rsid w:val="000F04D0"/>
    <w:rsid w:val="000F09B8"/>
    <w:rsid w:val="000F1119"/>
    <w:rsid w:val="000F1615"/>
    <w:rsid w:val="000F1BBC"/>
    <w:rsid w:val="000F3BC9"/>
    <w:rsid w:val="000F5A51"/>
    <w:rsid w:val="000F63D7"/>
    <w:rsid w:val="000F64CE"/>
    <w:rsid w:val="001013BD"/>
    <w:rsid w:val="00101F01"/>
    <w:rsid w:val="0010252A"/>
    <w:rsid w:val="0010278A"/>
    <w:rsid w:val="001028BD"/>
    <w:rsid w:val="00102F79"/>
    <w:rsid w:val="00102F9F"/>
    <w:rsid w:val="00103257"/>
    <w:rsid w:val="0010326D"/>
    <w:rsid w:val="00104FDE"/>
    <w:rsid w:val="001076A0"/>
    <w:rsid w:val="00110F2F"/>
    <w:rsid w:val="001113D7"/>
    <w:rsid w:val="0011187A"/>
    <w:rsid w:val="00112ADB"/>
    <w:rsid w:val="001133AF"/>
    <w:rsid w:val="00113ACE"/>
    <w:rsid w:val="00113BB5"/>
    <w:rsid w:val="0011428F"/>
    <w:rsid w:val="00114439"/>
    <w:rsid w:val="001146BF"/>
    <w:rsid w:val="00115146"/>
    <w:rsid w:val="001162EC"/>
    <w:rsid w:val="00116D45"/>
    <w:rsid w:val="00117FE5"/>
    <w:rsid w:val="00120810"/>
    <w:rsid w:val="0012265C"/>
    <w:rsid w:val="00124061"/>
    <w:rsid w:val="00124131"/>
    <w:rsid w:val="001242E1"/>
    <w:rsid w:val="0012434F"/>
    <w:rsid w:val="00124B66"/>
    <w:rsid w:val="00125061"/>
    <w:rsid w:val="00125506"/>
    <w:rsid w:val="001279F1"/>
    <w:rsid w:val="00130408"/>
    <w:rsid w:val="00130601"/>
    <w:rsid w:val="00130DF6"/>
    <w:rsid w:val="00133269"/>
    <w:rsid w:val="0013529C"/>
    <w:rsid w:val="00137C28"/>
    <w:rsid w:val="00137E9B"/>
    <w:rsid w:val="00140A89"/>
    <w:rsid w:val="001410B7"/>
    <w:rsid w:val="00142FBE"/>
    <w:rsid w:val="00143ADF"/>
    <w:rsid w:val="00143E91"/>
    <w:rsid w:val="00144A9A"/>
    <w:rsid w:val="00144C83"/>
    <w:rsid w:val="00144CB4"/>
    <w:rsid w:val="001456EA"/>
    <w:rsid w:val="00145B0E"/>
    <w:rsid w:val="00145C7C"/>
    <w:rsid w:val="00146732"/>
    <w:rsid w:val="00147008"/>
    <w:rsid w:val="00147B64"/>
    <w:rsid w:val="00147C77"/>
    <w:rsid w:val="001527C8"/>
    <w:rsid w:val="00152A34"/>
    <w:rsid w:val="00153087"/>
    <w:rsid w:val="00154862"/>
    <w:rsid w:val="00154DF6"/>
    <w:rsid w:val="0015557D"/>
    <w:rsid w:val="00155BD8"/>
    <w:rsid w:val="00155FBA"/>
    <w:rsid w:val="001565CC"/>
    <w:rsid w:val="00156A56"/>
    <w:rsid w:val="00157454"/>
    <w:rsid w:val="0016007A"/>
    <w:rsid w:val="00160582"/>
    <w:rsid w:val="001607CE"/>
    <w:rsid w:val="0016083A"/>
    <w:rsid w:val="00161198"/>
    <w:rsid w:val="001616BC"/>
    <w:rsid w:val="001618C8"/>
    <w:rsid w:val="00161959"/>
    <w:rsid w:val="0016367A"/>
    <w:rsid w:val="00163C5F"/>
    <w:rsid w:val="00164DE4"/>
    <w:rsid w:val="0016549F"/>
    <w:rsid w:val="001664A5"/>
    <w:rsid w:val="00166746"/>
    <w:rsid w:val="001674C2"/>
    <w:rsid w:val="001674D7"/>
    <w:rsid w:val="00167523"/>
    <w:rsid w:val="0017167E"/>
    <w:rsid w:val="00171ABD"/>
    <w:rsid w:val="00171B5A"/>
    <w:rsid w:val="0017244E"/>
    <w:rsid w:val="00172EC7"/>
    <w:rsid w:val="00173D00"/>
    <w:rsid w:val="0017571C"/>
    <w:rsid w:val="00176275"/>
    <w:rsid w:val="00176BCF"/>
    <w:rsid w:val="00177785"/>
    <w:rsid w:val="00180208"/>
    <w:rsid w:val="00182195"/>
    <w:rsid w:val="0018326E"/>
    <w:rsid w:val="00184150"/>
    <w:rsid w:val="001850F7"/>
    <w:rsid w:val="00185385"/>
    <w:rsid w:val="00186AD3"/>
    <w:rsid w:val="00186F95"/>
    <w:rsid w:val="0018763A"/>
    <w:rsid w:val="00190111"/>
    <w:rsid w:val="00190225"/>
    <w:rsid w:val="0019070F"/>
    <w:rsid w:val="0019151A"/>
    <w:rsid w:val="00192D7A"/>
    <w:rsid w:val="00193824"/>
    <w:rsid w:val="00194B18"/>
    <w:rsid w:val="00194BB0"/>
    <w:rsid w:val="00195F2E"/>
    <w:rsid w:val="0019715D"/>
    <w:rsid w:val="00197594"/>
    <w:rsid w:val="001977A3"/>
    <w:rsid w:val="001A06FC"/>
    <w:rsid w:val="001A0BB6"/>
    <w:rsid w:val="001A10DF"/>
    <w:rsid w:val="001A27D2"/>
    <w:rsid w:val="001A3B8D"/>
    <w:rsid w:val="001A3F39"/>
    <w:rsid w:val="001A4B69"/>
    <w:rsid w:val="001A4BEA"/>
    <w:rsid w:val="001A534F"/>
    <w:rsid w:val="001A58DC"/>
    <w:rsid w:val="001A621B"/>
    <w:rsid w:val="001A6249"/>
    <w:rsid w:val="001A6423"/>
    <w:rsid w:val="001A6728"/>
    <w:rsid w:val="001A6866"/>
    <w:rsid w:val="001A7CB4"/>
    <w:rsid w:val="001B0378"/>
    <w:rsid w:val="001B0B91"/>
    <w:rsid w:val="001B0E91"/>
    <w:rsid w:val="001B2909"/>
    <w:rsid w:val="001B2E1F"/>
    <w:rsid w:val="001B3DB0"/>
    <w:rsid w:val="001B3FDE"/>
    <w:rsid w:val="001B40C9"/>
    <w:rsid w:val="001B4442"/>
    <w:rsid w:val="001B477F"/>
    <w:rsid w:val="001B501A"/>
    <w:rsid w:val="001B50DF"/>
    <w:rsid w:val="001B7C61"/>
    <w:rsid w:val="001C0922"/>
    <w:rsid w:val="001C1405"/>
    <w:rsid w:val="001C1729"/>
    <w:rsid w:val="001C1D24"/>
    <w:rsid w:val="001C22A3"/>
    <w:rsid w:val="001C2CCF"/>
    <w:rsid w:val="001C34BD"/>
    <w:rsid w:val="001C5F63"/>
    <w:rsid w:val="001D0551"/>
    <w:rsid w:val="001D112C"/>
    <w:rsid w:val="001D159E"/>
    <w:rsid w:val="001D27DC"/>
    <w:rsid w:val="001D389A"/>
    <w:rsid w:val="001D524C"/>
    <w:rsid w:val="001D52C5"/>
    <w:rsid w:val="001D58AB"/>
    <w:rsid w:val="001D598F"/>
    <w:rsid w:val="001D6D18"/>
    <w:rsid w:val="001D75A8"/>
    <w:rsid w:val="001E0027"/>
    <w:rsid w:val="001E0BFB"/>
    <w:rsid w:val="001E1ACC"/>
    <w:rsid w:val="001E52A0"/>
    <w:rsid w:val="001E6228"/>
    <w:rsid w:val="001E6912"/>
    <w:rsid w:val="001E6DEC"/>
    <w:rsid w:val="001E7467"/>
    <w:rsid w:val="001F0096"/>
    <w:rsid w:val="001F10F6"/>
    <w:rsid w:val="001F1A97"/>
    <w:rsid w:val="001F59DA"/>
    <w:rsid w:val="001F601D"/>
    <w:rsid w:val="001F6C08"/>
    <w:rsid w:val="001F71C9"/>
    <w:rsid w:val="00200081"/>
    <w:rsid w:val="00200AC1"/>
    <w:rsid w:val="002032D6"/>
    <w:rsid w:val="0020346A"/>
    <w:rsid w:val="00203830"/>
    <w:rsid w:val="00203C11"/>
    <w:rsid w:val="002042C3"/>
    <w:rsid w:val="002048A4"/>
    <w:rsid w:val="00204EC9"/>
    <w:rsid w:val="00205971"/>
    <w:rsid w:val="002060D5"/>
    <w:rsid w:val="00206579"/>
    <w:rsid w:val="00206BE2"/>
    <w:rsid w:val="0021059A"/>
    <w:rsid w:val="00210D3C"/>
    <w:rsid w:val="0021105F"/>
    <w:rsid w:val="00212075"/>
    <w:rsid w:val="00213A0A"/>
    <w:rsid w:val="00214727"/>
    <w:rsid w:val="00214BA7"/>
    <w:rsid w:val="00214CC0"/>
    <w:rsid w:val="002150D2"/>
    <w:rsid w:val="0021586A"/>
    <w:rsid w:val="002159D8"/>
    <w:rsid w:val="00215DA0"/>
    <w:rsid w:val="002174A2"/>
    <w:rsid w:val="002209AC"/>
    <w:rsid w:val="00220BCE"/>
    <w:rsid w:val="00220BFF"/>
    <w:rsid w:val="00221196"/>
    <w:rsid w:val="00221892"/>
    <w:rsid w:val="00221AF9"/>
    <w:rsid w:val="00221BA7"/>
    <w:rsid w:val="00222918"/>
    <w:rsid w:val="00222A73"/>
    <w:rsid w:val="00224095"/>
    <w:rsid w:val="00224C6E"/>
    <w:rsid w:val="002261E4"/>
    <w:rsid w:val="0023075A"/>
    <w:rsid w:val="002315B4"/>
    <w:rsid w:val="00233819"/>
    <w:rsid w:val="0023544E"/>
    <w:rsid w:val="00235DF3"/>
    <w:rsid w:val="002415E8"/>
    <w:rsid w:val="002429A9"/>
    <w:rsid w:val="00243B24"/>
    <w:rsid w:val="002440AA"/>
    <w:rsid w:val="00244E7B"/>
    <w:rsid w:val="00244F14"/>
    <w:rsid w:val="002451AD"/>
    <w:rsid w:val="002454F5"/>
    <w:rsid w:val="00245C4A"/>
    <w:rsid w:val="00247710"/>
    <w:rsid w:val="00247D57"/>
    <w:rsid w:val="00250162"/>
    <w:rsid w:val="002517CC"/>
    <w:rsid w:val="0025276E"/>
    <w:rsid w:val="00252918"/>
    <w:rsid w:val="00252C2C"/>
    <w:rsid w:val="0025383B"/>
    <w:rsid w:val="00253933"/>
    <w:rsid w:val="00253B69"/>
    <w:rsid w:val="00254460"/>
    <w:rsid w:val="00254EF2"/>
    <w:rsid w:val="00255F03"/>
    <w:rsid w:val="00257C06"/>
    <w:rsid w:val="00260139"/>
    <w:rsid w:val="00260E79"/>
    <w:rsid w:val="002617D1"/>
    <w:rsid w:val="002618AB"/>
    <w:rsid w:val="00262B03"/>
    <w:rsid w:val="0026320B"/>
    <w:rsid w:val="002644BC"/>
    <w:rsid w:val="00264AA0"/>
    <w:rsid w:val="0026545D"/>
    <w:rsid w:val="00265852"/>
    <w:rsid w:val="002672CD"/>
    <w:rsid w:val="00270C85"/>
    <w:rsid w:val="002716A8"/>
    <w:rsid w:val="0027210D"/>
    <w:rsid w:val="00273D32"/>
    <w:rsid w:val="00274B7A"/>
    <w:rsid w:val="00275629"/>
    <w:rsid w:val="00280FD3"/>
    <w:rsid w:val="00281260"/>
    <w:rsid w:val="00281462"/>
    <w:rsid w:val="0028233B"/>
    <w:rsid w:val="00285197"/>
    <w:rsid w:val="002851E8"/>
    <w:rsid w:val="00287920"/>
    <w:rsid w:val="0029124E"/>
    <w:rsid w:val="002922C8"/>
    <w:rsid w:val="00292C1C"/>
    <w:rsid w:val="00294A9D"/>
    <w:rsid w:val="00294E2B"/>
    <w:rsid w:val="00296A8B"/>
    <w:rsid w:val="002A1FEF"/>
    <w:rsid w:val="002A4B2B"/>
    <w:rsid w:val="002A5132"/>
    <w:rsid w:val="002A5458"/>
    <w:rsid w:val="002B002B"/>
    <w:rsid w:val="002B05A6"/>
    <w:rsid w:val="002B0E5E"/>
    <w:rsid w:val="002B1266"/>
    <w:rsid w:val="002B148E"/>
    <w:rsid w:val="002B206B"/>
    <w:rsid w:val="002B2501"/>
    <w:rsid w:val="002B2CEC"/>
    <w:rsid w:val="002B378B"/>
    <w:rsid w:val="002B3D7F"/>
    <w:rsid w:val="002B431C"/>
    <w:rsid w:val="002B4C22"/>
    <w:rsid w:val="002B7F9D"/>
    <w:rsid w:val="002C0498"/>
    <w:rsid w:val="002C18A5"/>
    <w:rsid w:val="002C1DFB"/>
    <w:rsid w:val="002C371C"/>
    <w:rsid w:val="002C5159"/>
    <w:rsid w:val="002C521B"/>
    <w:rsid w:val="002C5422"/>
    <w:rsid w:val="002C5D31"/>
    <w:rsid w:val="002C72B2"/>
    <w:rsid w:val="002D16C1"/>
    <w:rsid w:val="002D1CBF"/>
    <w:rsid w:val="002D1E6A"/>
    <w:rsid w:val="002D27BE"/>
    <w:rsid w:val="002D2CAD"/>
    <w:rsid w:val="002D3F01"/>
    <w:rsid w:val="002D4703"/>
    <w:rsid w:val="002D575C"/>
    <w:rsid w:val="002D5896"/>
    <w:rsid w:val="002D773B"/>
    <w:rsid w:val="002E04BB"/>
    <w:rsid w:val="002E0B60"/>
    <w:rsid w:val="002E292E"/>
    <w:rsid w:val="002E399A"/>
    <w:rsid w:val="002E4880"/>
    <w:rsid w:val="002E591A"/>
    <w:rsid w:val="002E5B82"/>
    <w:rsid w:val="002E5F8F"/>
    <w:rsid w:val="002E6255"/>
    <w:rsid w:val="002E7619"/>
    <w:rsid w:val="002E7839"/>
    <w:rsid w:val="002F01DB"/>
    <w:rsid w:val="002F1403"/>
    <w:rsid w:val="002F1A4D"/>
    <w:rsid w:val="002F2850"/>
    <w:rsid w:val="002F458E"/>
    <w:rsid w:val="002F5396"/>
    <w:rsid w:val="002F53E1"/>
    <w:rsid w:val="002F70D4"/>
    <w:rsid w:val="003015E3"/>
    <w:rsid w:val="00301656"/>
    <w:rsid w:val="00301B62"/>
    <w:rsid w:val="00301E6A"/>
    <w:rsid w:val="003024E2"/>
    <w:rsid w:val="00302538"/>
    <w:rsid w:val="00302DB5"/>
    <w:rsid w:val="0030313C"/>
    <w:rsid w:val="0030339E"/>
    <w:rsid w:val="00304469"/>
    <w:rsid w:val="0030469D"/>
    <w:rsid w:val="00305FAF"/>
    <w:rsid w:val="0030622A"/>
    <w:rsid w:val="003064B6"/>
    <w:rsid w:val="00307D17"/>
    <w:rsid w:val="00307FCA"/>
    <w:rsid w:val="00310132"/>
    <w:rsid w:val="00311032"/>
    <w:rsid w:val="00311E01"/>
    <w:rsid w:val="003120E0"/>
    <w:rsid w:val="00312E1A"/>
    <w:rsid w:val="00312EED"/>
    <w:rsid w:val="00316E5C"/>
    <w:rsid w:val="00317ED4"/>
    <w:rsid w:val="003211E4"/>
    <w:rsid w:val="00321A0F"/>
    <w:rsid w:val="003231EE"/>
    <w:rsid w:val="003254AE"/>
    <w:rsid w:val="00325E35"/>
    <w:rsid w:val="00326817"/>
    <w:rsid w:val="00326B00"/>
    <w:rsid w:val="00330326"/>
    <w:rsid w:val="003303A9"/>
    <w:rsid w:val="00330732"/>
    <w:rsid w:val="00330BB8"/>
    <w:rsid w:val="00334C1E"/>
    <w:rsid w:val="00334F79"/>
    <w:rsid w:val="00335432"/>
    <w:rsid w:val="00335724"/>
    <w:rsid w:val="00337CC5"/>
    <w:rsid w:val="00337F5E"/>
    <w:rsid w:val="00340FB0"/>
    <w:rsid w:val="003410BA"/>
    <w:rsid w:val="00341164"/>
    <w:rsid w:val="00341A32"/>
    <w:rsid w:val="003429DE"/>
    <w:rsid w:val="00342B4A"/>
    <w:rsid w:val="003449FA"/>
    <w:rsid w:val="00344DCD"/>
    <w:rsid w:val="00345F8A"/>
    <w:rsid w:val="00346421"/>
    <w:rsid w:val="0034791A"/>
    <w:rsid w:val="00347B9A"/>
    <w:rsid w:val="00347D75"/>
    <w:rsid w:val="00347DA8"/>
    <w:rsid w:val="003504B5"/>
    <w:rsid w:val="00351B7C"/>
    <w:rsid w:val="00352B32"/>
    <w:rsid w:val="003544FC"/>
    <w:rsid w:val="0035479F"/>
    <w:rsid w:val="00354CD2"/>
    <w:rsid w:val="0035579A"/>
    <w:rsid w:val="003568CE"/>
    <w:rsid w:val="00356B4C"/>
    <w:rsid w:val="003609CB"/>
    <w:rsid w:val="00361061"/>
    <w:rsid w:val="00362D67"/>
    <w:rsid w:val="003660CD"/>
    <w:rsid w:val="003666D4"/>
    <w:rsid w:val="003668A9"/>
    <w:rsid w:val="00366A20"/>
    <w:rsid w:val="003672B1"/>
    <w:rsid w:val="00370625"/>
    <w:rsid w:val="00371C9B"/>
    <w:rsid w:val="003721C4"/>
    <w:rsid w:val="00372640"/>
    <w:rsid w:val="00372FA7"/>
    <w:rsid w:val="0037338F"/>
    <w:rsid w:val="00373AC8"/>
    <w:rsid w:val="00374A04"/>
    <w:rsid w:val="00374A89"/>
    <w:rsid w:val="00374F6C"/>
    <w:rsid w:val="003753BD"/>
    <w:rsid w:val="00375B51"/>
    <w:rsid w:val="00375EA4"/>
    <w:rsid w:val="003774ED"/>
    <w:rsid w:val="00382910"/>
    <w:rsid w:val="003840F7"/>
    <w:rsid w:val="0038441C"/>
    <w:rsid w:val="00384CA4"/>
    <w:rsid w:val="00385D95"/>
    <w:rsid w:val="003905DE"/>
    <w:rsid w:val="00390DFE"/>
    <w:rsid w:val="00391534"/>
    <w:rsid w:val="003916F1"/>
    <w:rsid w:val="003929E1"/>
    <w:rsid w:val="0039370E"/>
    <w:rsid w:val="00394696"/>
    <w:rsid w:val="00394E2B"/>
    <w:rsid w:val="00394E5D"/>
    <w:rsid w:val="00395435"/>
    <w:rsid w:val="00397519"/>
    <w:rsid w:val="003977BD"/>
    <w:rsid w:val="003A2AD2"/>
    <w:rsid w:val="003A707E"/>
    <w:rsid w:val="003A71DA"/>
    <w:rsid w:val="003B0C69"/>
    <w:rsid w:val="003B0F9E"/>
    <w:rsid w:val="003B33B3"/>
    <w:rsid w:val="003B3827"/>
    <w:rsid w:val="003B5118"/>
    <w:rsid w:val="003B53E4"/>
    <w:rsid w:val="003B5411"/>
    <w:rsid w:val="003B55A1"/>
    <w:rsid w:val="003B567D"/>
    <w:rsid w:val="003B78E9"/>
    <w:rsid w:val="003B79A8"/>
    <w:rsid w:val="003B7B93"/>
    <w:rsid w:val="003C057E"/>
    <w:rsid w:val="003C05E0"/>
    <w:rsid w:val="003C191A"/>
    <w:rsid w:val="003C1D43"/>
    <w:rsid w:val="003C258E"/>
    <w:rsid w:val="003C282D"/>
    <w:rsid w:val="003D2641"/>
    <w:rsid w:val="003D45BA"/>
    <w:rsid w:val="003D5AEE"/>
    <w:rsid w:val="003D6F1E"/>
    <w:rsid w:val="003D71FC"/>
    <w:rsid w:val="003D7656"/>
    <w:rsid w:val="003D7770"/>
    <w:rsid w:val="003E04BD"/>
    <w:rsid w:val="003E287A"/>
    <w:rsid w:val="003E327C"/>
    <w:rsid w:val="003E34F8"/>
    <w:rsid w:val="003E3659"/>
    <w:rsid w:val="003E3ADC"/>
    <w:rsid w:val="003E4FAF"/>
    <w:rsid w:val="003E6450"/>
    <w:rsid w:val="003E6939"/>
    <w:rsid w:val="003E6B5D"/>
    <w:rsid w:val="003E6CD5"/>
    <w:rsid w:val="003E7C5D"/>
    <w:rsid w:val="003F0E41"/>
    <w:rsid w:val="003F1EAB"/>
    <w:rsid w:val="003F3187"/>
    <w:rsid w:val="003F3819"/>
    <w:rsid w:val="003F4953"/>
    <w:rsid w:val="003F4AE1"/>
    <w:rsid w:val="003F5059"/>
    <w:rsid w:val="003F723B"/>
    <w:rsid w:val="00403145"/>
    <w:rsid w:val="004033C2"/>
    <w:rsid w:val="004039E4"/>
    <w:rsid w:val="00403EFF"/>
    <w:rsid w:val="00404761"/>
    <w:rsid w:val="004051F6"/>
    <w:rsid w:val="0040529D"/>
    <w:rsid w:val="004054B4"/>
    <w:rsid w:val="00405938"/>
    <w:rsid w:val="00406EDB"/>
    <w:rsid w:val="00407593"/>
    <w:rsid w:val="00410973"/>
    <w:rsid w:val="00410A1E"/>
    <w:rsid w:val="00411E8C"/>
    <w:rsid w:val="004124D9"/>
    <w:rsid w:val="00412668"/>
    <w:rsid w:val="00415A41"/>
    <w:rsid w:val="004203FC"/>
    <w:rsid w:val="00420B3F"/>
    <w:rsid w:val="00420DC8"/>
    <w:rsid w:val="00420E1E"/>
    <w:rsid w:val="00421A4E"/>
    <w:rsid w:val="00422C90"/>
    <w:rsid w:val="00422E64"/>
    <w:rsid w:val="00423CEA"/>
    <w:rsid w:val="00425773"/>
    <w:rsid w:val="00426906"/>
    <w:rsid w:val="00427909"/>
    <w:rsid w:val="00427A80"/>
    <w:rsid w:val="00427EC4"/>
    <w:rsid w:val="004303DE"/>
    <w:rsid w:val="004305DB"/>
    <w:rsid w:val="00431347"/>
    <w:rsid w:val="0043198D"/>
    <w:rsid w:val="00431C55"/>
    <w:rsid w:val="00432494"/>
    <w:rsid w:val="00433AC9"/>
    <w:rsid w:val="00435341"/>
    <w:rsid w:val="0043573C"/>
    <w:rsid w:val="00436887"/>
    <w:rsid w:val="00440309"/>
    <w:rsid w:val="004404BD"/>
    <w:rsid w:val="004410DB"/>
    <w:rsid w:val="00441402"/>
    <w:rsid w:val="00441F04"/>
    <w:rsid w:val="004420BB"/>
    <w:rsid w:val="00442638"/>
    <w:rsid w:val="004430A9"/>
    <w:rsid w:val="00445484"/>
    <w:rsid w:val="004467D0"/>
    <w:rsid w:val="004475C8"/>
    <w:rsid w:val="00447A0B"/>
    <w:rsid w:val="004510CD"/>
    <w:rsid w:val="0045162F"/>
    <w:rsid w:val="00452261"/>
    <w:rsid w:val="004524C9"/>
    <w:rsid w:val="00452F8A"/>
    <w:rsid w:val="00453560"/>
    <w:rsid w:val="0045396D"/>
    <w:rsid w:val="00453B1C"/>
    <w:rsid w:val="00455600"/>
    <w:rsid w:val="00455767"/>
    <w:rsid w:val="0045632A"/>
    <w:rsid w:val="004573C9"/>
    <w:rsid w:val="00457B26"/>
    <w:rsid w:val="00460F22"/>
    <w:rsid w:val="004626A4"/>
    <w:rsid w:val="00462CD4"/>
    <w:rsid w:val="00462D20"/>
    <w:rsid w:val="00463272"/>
    <w:rsid w:val="00463799"/>
    <w:rsid w:val="004637D3"/>
    <w:rsid w:val="004646C7"/>
    <w:rsid w:val="00464EE6"/>
    <w:rsid w:val="004656D2"/>
    <w:rsid w:val="00465DEC"/>
    <w:rsid w:val="00466E1E"/>
    <w:rsid w:val="00467867"/>
    <w:rsid w:val="00467F39"/>
    <w:rsid w:val="0047195E"/>
    <w:rsid w:val="00472455"/>
    <w:rsid w:val="00473AFB"/>
    <w:rsid w:val="00473D52"/>
    <w:rsid w:val="004758BC"/>
    <w:rsid w:val="00475AB9"/>
    <w:rsid w:val="00476BA1"/>
    <w:rsid w:val="004771E2"/>
    <w:rsid w:val="004805A1"/>
    <w:rsid w:val="00482146"/>
    <w:rsid w:val="00483A15"/>
    <w:rsid w:val="0048451C"/>
    <w:rsid w:val="00484815"/>
    <w:rsid w:val="00484CC5"/>
    <w:rsid w:val="00484CD8"/>
    <w:rsid w:val="00484DEB"/>
    <w:rsid w:val="004862C4"/>
    <w:rsid w:val="0048796B"/>
    <w:rsid w:val="0049151C"/>
    <w:rsid w:val="00491CFA"/>
    <w:rsid w:val="004927CD"/>
    <w:rsid w:val="004937C2"/>
    <w:rsid w:val="00493879"/>
    <w:rsid w:val="00493D7E"/>
    <w:rsid w:val="00493E78"/>
    <w:rsid w:val="0049428B"/>
    <w:rsid w:val="0049483A"/>
    <w:rsid w:val="004953D4"/>
    <w:rsid w:val="004970D9"/>
    <w:rsid w:val="00497C87"/>
    <w:rsid w:val="004A0597"/>
    <w:rsid w:val="004A144F"/>
    <w:rsid w:val="004A1C27"/>
    <w:rsid w:val="004A2252"/>
    <w:rsid w:val="004A3C08"/>
    <w:rsid w:val="004A46B2"/>
    <w:rsid w:val="004A536A"/>
    <w:rsid w:val="004A5B3E"/>
    <w:rsid w:val="004A66E1"/>
    <w:rsid w:val="004A67AA"/>
    <w:rsid w:val="004A69DD"/>
    <w:rsid w:val="004A7363"/>
    <w:rsid w:val="004B00B0"/>
    <w:rsid w:val="004B0B05"/>
    <w:rsid w:val="004B10DE"/>
    <w:rsid w:val="004B22AC"/>
    <w:rsid w:val="004B40ED"/>
    <w:rsid w:val="004B746C"/>
    <w:rsid w:val="004B7929"/>
    <w:rsid w:val="004B7C45"/>
    <w:rsid w:val="004C04E6"/>
    <w:rsid w:val="004C09E0"/>
    <w:rsid w:val="004C0C67"/>
    <w:rsid w:val="004C104D"/>
    <w:rsid w:val="004C1172"/>
    <w:rsid w:val="004C343A"/>
    <w:rsid w:val="004C3EDF"/>
    <w:rsid w:val="004C51A1"/>
    <w:rsid w:val="004C52FE"/>
    <w:rsid w:val="004C5CB9"/>
    <w:rsid w:val="004C5CCE"/>
    <w:rsid w:val="004C76EE"/>
    <w:rsid w:val="004D0038"/>
    <w:rsid w:val="004D1B7E"/>
    <w:rsid w:val="004D1DA6"/>
    <w:rsid w:val="004D21A0"/>
    <w:rsid w:val="004D38ED"/>
    <w:rsid w:val="004D3FFF"/>
    <w:rsid w:val="004D58CA"/>
    <w:rsid w:val="004D62B3"/>
    <w:rsid w:val="004D6B0A"/>
    <w:rsid w:val="004D78DF"/>
    <w:rsid w:val="004D7BB3"/>
    <w:rsid w:val="004E07CE"/>
    <w:rsid w:val="004E0CAA"/>
    <w:rsid w:val="004E0E79"/>
    <w:rsid w:val="004E0FA9"/>
    <w:rsid w:val="004E1277"/>
    <w:rsid w:val="004E1751"/>
    <w:rsid w:val="004E193B"/>
    <w:rsid w:val="004E2505"/>
    <w:rsid w:val="004E3624"/>
    <w:rsid w:val="004E3B83"/>
    <w:rsid w:val="004E4661"/>
    <w:rsid w:val="004E4B89"/>
    <w:rsid w:val="004E50B6"/>
    <w:rsid w:val="004F0134"/>
    <w:rsid w:val="004F1DBC"/>
    <w:rsid w:val="004F27FA"/>
    <w:rsid w:val="004F2B61"/>
    <w:rsid w:val="004F3306"/>
    <w:rsid w:val="004F5837"/>
    <w:rsid w:val="004F65D6"/>
    <w:rsid w:val="004F6678"/>
    <w:rsid w:val="004F72E2"/>
    <w:rsid w:val="00501208"/>
    <w:rsid w:val="00502012"/>
    <w:rsid w:val="005027A3"/>
    <w:rsid w:val="00504FF6"/>
    <w:rsid w:val="005075B7"/>
    <w:rsid w:val="0050787C"/>
    <w:rsid w:val="00510116"/>
    <w:rsid w:val="00511BCC"/>
    <w:rsid w:val="00512BC0"/>
    <w:rsid w:val="00512EF1"/>
    <w:rsid w:val="00513E4A"/>
    <w:rsid w:val="00514239"/>
    <w:rsid w:val="005151ED"/>
    <w:rsid w:val="00515673"/>
    <w:rsid w:val="00516358"/>
    <w:rsid w:val="00516AE5"/>
    <w:rsid w:val="005175F7"/>
    <w:rsid w:val="0052078E"/>
    <w:rsid w:val="00520B33"/>
    <w:rsid w:val="00522801"/>
    <w:rsid w:val="00523576"/>
    <w:rsid w:val="0052477C"/>
    <w:rsid w:val="005265EF"/>
    <w:rsid w:val="00527151"/>
    <w:rsid w:val="00527299"/>
    <w:rsid w:val="00534CA1"/>
    <w:rsid w:val="00535742"/>
    <w:rsid w:val="00535C9A"/>
    <w:rsid w:val="00535EBC"/>
    <w:rsid w:val="00535F14"/>
    <w:rsid w:val="0053681A"/>
    <w:rsid w:val="00536CB8"/>
    <w:rsid w:val="00536FB5"/>
    <w:rsid w:val="005378E8"/>
    <w:rsid w:val="00537B09"/>
    <w:rsid w:val="00540768"/>
    <w:rsid w:val="005414EB"/>
    <w:rsid w:val="00542CCA"/>
    <w:rsid w:val="00544A74"/>
    <w:rsid w:val="00544FAF"/>
    <w:rsid w:val="00545158"/>
    <w:rsid w:val="00545BF0"/>
    <w:rsid w:val="00545FD4"/>
    <w:rsid w:val="0054634F"/>
    <w:rsid w:val="005470FB"/>
    <w:rsid w:val="00547815"/>
    <w:rsid w:val="00547971"/>
    <w:rsid w:val="005505F4"/>
    <w:rsid w:val="00550A04"/>
    <w:rsid w:val="00551A13"/>
    <w:rsid w:val="00552725"/>
    <w:rsid w:val="00553CEE"/>
    <w:rsid w:val="0055445F"/>
    <w:rsid w:val="005547D3"/>
    <w:rsid w:val="0055595E"/>
    <w:rsid w:val="00556490"/>
    <w:rsid w:val="00557404"/>
    <w:rsid w:val="00557E7C"/>
    <w:rsid w:val="00557F46"/>
    <w:rsid w:val="0056029A"/>
    <w:rsid w:val="00560A3D"/>
    <w:rsid w:val="005625A6"/>
    <w:rsid w:val="00562FBD"/>
    <w:rsid w:val="00563353"/>
    <w:rsid w:val="005635C3"/>
    <w:rsid w:val="00564BBD"/>
    <w:rsid w:val="00564FB4"/>
    <w:rsid w:val="005654B2"/>
    <w:rsid w:val="005656DF"/>
    <w:rsid w:val="005666B7"/>
    <w:rsid w:val="005670F2"/>
    <w:rsid w:val="00567242"/>
    <w:rsid w:val="00567526"/>
    <w:rsid w:val="00567B39"/>
    <w:rsid w:val="00571FF3"/>
    <w:rsid w:val="00572014"/>
    <w:rsid w:val="00572634"/>
    <w:rsid w:val="00572886"/>
    <w:rsid w:val="00572E0C"/>
    <w:rsid w:val="0057316F"/>
    <w:rsid w:val="00573754"/>
    <w:rsid w:val="00573B99"/>
    <w:rsid w:val="0057462E"/>
    <w:rsid w:val="00574DC0"/>
    <w:rsid w:val="005754DD"/>
    <w:rsid w:val="0057559B"/>
    <w:rsid w:val="00575B48"/>
    <w:rsid w:val="00576959"/>
    <w:rsid w:val="00577891"/>
    <w:rsid w:val="0058114C"/>
    <w:rsid w:val="005816D9"/>
    <w:rsid w:val="00581B2C"/>
    <w:rsid w:val="00581C3C"/>
    <w:rsid w:val="0058396C"/>
    <w:rsid w:val="00585C59"/>
    <w:rsid w:val="005876A9"/>
    <w:rsid w:val="00587D7D"/>
    <w:rsid w:val="00591365"/>
    <w:rsid w:val="00591499"/>
    <w:rsid w:val="00592475"/>
    <w:rsid w:val="00596D33"/>
    <w:rsid w:val="00596FA1"/>
    <w:rsid w:val="00597323"/>
    <w:rsid w:val="0059773B"/>
    <w:rsid w:val="00597BED"/>
    <w:rsid w:val="005A1E79"/>
    <w:rsid w:val="005A2397"/>
    <w:rsid w:val="005A247E"/>
    <w:rsid w:val="005A3761"/>
    <w:rsid w:val="005A3B77"/>
    <w:rsid w:val="005A3E88"/>
    <w:rsid w:val="005A3F8A"/>
    <w:rsid w:val="005A4310"/>
    <w:rsid w:val="005A4589"/>
    <w:rsid w:val="005A499A"/>
    <w:rsid w:val="005A4A10"/>
    <w:rsid w:val="005A5F9B"/>
    <w:rsid w:val="005B2D28"/>
    <w:rsid w:val="005B36E4"/>
    <w:rsid w:val="005B39B3"/>
    <w:rsid w:val="005B48A7"/>
    <w:rsid w:val="005B586B"/>
    <w:rsid w:val="005B67B6"/>
    <w:rsid w:val="005B6F7A"/>
    <w:rsid w:val="005C1027"/>
    <w:rsid w:val="005C1524"/>
    <w:rsid w:val="005C2D51"/>
    <w:rsid w:val="005C3637"/>
    <w:rsid w:val="005C4658"/>
    <w:rsid w:val="005C4FB9"/>
    <w:rsid w:val="005C58F8"/>
    <w:rsid w:val="005C6017"/>
    <w:rsid w:val="005C620E"/>
    <w:rsid w:val="005C6707"/>
    <w:rsid w:val="005C78A5"/>
    <w:rsid w:val="005D01B2"/>
    <w:rsid w:val="005D0D53"/>
    <w:rsid w:val="005D18EA"/>
    <w:rsid w:val="005D3A81"/>
    <w:rsid w:val="005D475E"/>
    <w:rsid w:val="005D5A74"/>
    <w:rsid w:val="005D68EF"/>
    <w:rsid w:val="005D6A62"/>
    <w:rsid w:val="005D74BA"/>
    <w:rsid w:val="005E019B"/>
    <w:rsid w:val="005E0556"/>
    <w:rsid w:val="005E128E"/>
    <w:rsid w:val="005E1E16"/>
    <w:rsid w:val="005E4427"/>
    <w:rsid w:val="005E4E20"/>
    <w:rsid w:val="005E59C2"/>
    <w:rsid w:val="005E67A5"/>
    <w:rsid w:val="005E6A63"/>
    <w:rsid w:val="005E6B3B"/>
    <w:rsid w:val="005E7006"/>
    <w:rsid w:val="005F1208"/>
    <w:rsid w:val="005F1E1C"/>
    <w:rsid w:val="005F2D95"/>
    <w:rsid w:val="005F346F"/>
    <w:rsid w:val="005F39F8"/>
    <w:rsid w:val="005F3F13"/>
    <w:rsid w:val="005F3F39"/>
    <w:rsid w:val="005F472C"/>
    <w:rsid w:val="005F4FEA"/>
    <w:rsid w:val="005F5793"/>
    <w:rsid w:val="005F60F3"/>
    <w:rsid w:val="005F7575"/>
    <w:rsid w:val="006003E7"/>
    <w:rsid w:val="00602404"/>
    <w:rsid w:val="00603D6B"/>
    <w:rsid w:val="00603F53"/>
    <w:rsid w:val="00604473"/>
    <w:rsid w:val="00604A81"/>
    <w:rsid w:val="00604B33"/>
    <w:rsid w:val="0060547A"/>
    <w:rsid w:val="00605953"/>
    <w:rsid w:val="00605B06"/>
    <w:rsid w:val="00606730"/>
    <w:rsid w:val="00607EB1"/>
    <w:rsid w:val="00610B98"/>
    <w:rsid w:val="0061109E"/>
    <w:rsid w:val="006118D9"/>
    <w:rsid w:val="00611B88"/>
    <w:rsid w:val="0061233D"/>
    <w:rsid w:val="00613660"/>
    <w:rsid w:val="006136B6"/>
    <w:rsid w:val="00615710"/>
    <w:rsid w:val="006163E1"/>
    <w:rsid w:val="0061758C"/>
    <w:rsid w:val="00617FF4"/>
    <w:rsid w:val="006214C6"/>
    <w:rsid w:val="00621763"/>
    <w:rsid w:val="00621C42"/>
    <w:rsid w:val="006222C3"/>
    <w:rsid w:val="0062303E"/>
    <w:rsid w:val="006239EC"/>
    <w:rsid w:val="00624485"/>
    <w:rsid w:val="006249FB"/>
    <w:rsid w:val="00624ABC"/>
    <w:rsid w:val="006253C4"/>
    <w:rsid w:val="00625BDE"/>
    <w:rsid w:val="00626FDE"/>
    <w:rsid w:val="00632349"/>
    <w:rsid w:val="0063253E"/>
    <w:rsid w:val="006332FC"/>
    <w:rsid w:val="00633E13"/>
    <w:rsid w:val="00634383"/>
    <w:rsid w:val="00635C61"/>
    <w:rsid w:val="006371C5"/>
    <w:rsid w:val="006374B1"/>
    <w:rsid w:val="00637F64"/>
    <w:rsid w:val="00643C77"/>
    <w:rsid w:val="00643CD5"/>
    <w:rsid w:val="00643CED"/>
    <w:rsid w:val="00646087"/>
    <w:rsid w:val="00646264"/>
    <w:rsid w:val="0064756E"/>
    <w:rsid w:val="0065119D"/>
    <w:rsid w:val="00651210"/>
    <w:rsid w:val="006520C0"/>
    <w:rsid w:val="00653A37"/>
    <w:rsid w:val="00654055"/>
    <w:rsid w:val="00654C19"/>
    <w:rsid w:val="00655831"/>
    <w:rsid w:val="00655B23"/>
    <w:rsid w:val="0065617B"/>
    <w:rsid w:val="0065759B"/>
    <w:rsid w:val="00657B55"/>
    <w:rsid w:val="00660D30"/>
    <w:rsid w:val="006626F3"/>
    <w:rsid w:val="006630AB"/>
    <w:rsid w:val="00663105"/>
    <w:rsid w:val="00663397"/>
    <w:rsid w:val="00664D4F"/>
    <w:rsid w:val="006654EB"/>
    <w:rsid w:val="006666AF"/>
    <w:rsid w:val="00667304"/>
    <w:rsid w:val="006678CF"/>
    <w:rsid w:val="006709C3"/>
    <w:rsid w:val="006720A9"/>
    <w:rsid w:val="00673423"/>
    <w:rsid w:val="00673B2D"/>
    <w:rsid w:val="00673CA4"/>
    <w:rsid w:val="00673D14"/>
    <w:rsid w:val="0067472F"/>
    <w:rsid w:val="00674A7C"/>
    <w:rsid w:val="006758E1"/>
    <w:rsid w:val="00680F5A"/>
    <w:rsid w:val="00680FB8"/>
    <w:rsid w:val="00683622"/>
    <w:rsid w:val="00683B66"/>
    <w:rsid w:val="006841C7"/>
    <w:rsid w:val="00685450"/>
    <w:rsid w:val="006860AA"/>
    <w:rsid w:val="006861E6"/>
    <w:rsid w:val="00686A40"/>
    <w:rsid w:val="00687141"/>
    <w:rsid w:val="00687281"/>
    <w:rsid w:val="00687852"/>
    <w:rsid w:val="0069010D"/>
    <w:rsid w:val="00690127"/>
    <w:rsid w:val="0069049F"/>
    <w:rsid w:val="00690FCC"/>
    <w:rsid w:val="00691244"/>
    <w:rsid w:val="00691BEC"/>
    <w:rsid w:val="006921F3"/>
    <w:rsid w:val="00693D15"/>
    <w:rsid w:val="00693E9B"/>
    <w:rsid w:val="00694179"/>
    <w:rsid w:val="0069428A"/>
    <w:rsid w:val="006942DF"/>
    <w:rsid w:val="00694988"/>
    <w:rsid w:val="00694B56"/>
    <w:rsid w:val="006954ED"/>
    <w:rsid w:val="00695B80"/>
    <w:rsid w:val="006963C1"/>
    <w:rsid w:val="00697A8C"/>
    <w:rsid w:val="00697ECF"/>
    <w:rsid w:val="006A035B"/>
    <w:rsid w:val="006A0360"/>
    <w:rsid w:val="006A1273"/>
    <w:rsid w:val="006A22E5"/>
    <w:rsid w:val="006A287E"/>
    <w:rsid w:val="006A332F"/>
    <w:rsid w:val="006A590F"/>
    <w:rsid w:val="006A6A3F"/>
    <w:rsid w:val="006A6C91"/>
    <w:rsid w:val="006A6D37"/>
    <w:rsid w:val="006B0EF3"/>
    <w:rsid w:val="006B1B58"/>
    <w:rsid w:val="006B2F68"/>
    <w:rsid w:val="006B32CC"/>
    <w:rsid w:val="006B3565"/>
    <w:rsid w:val="006B3D97"/>
    <w:rsid w:val="006B4F59"/>
    <w:rsid w:val="006B5497"/>
    <w:rsid w:val="006B5EBA"/>
    <w:rsid w:val="006B6609"/>
    <w:rsid w:val="006C0E5D"/>
    <w:rsid w:val="006C28CD"/>
    <w:rsid w:val="006C364C"/>
    <w:rsid w:val="006C3868"/>
    <w:rsid w:val="006C45F5"/>
    <w:rsid w:val="006C4640"/>
    <w:rsid w:val="006C5690"/>
    <w:rsid w:val="006C570E"/>
    <w:rsid w:val="006C5EDF"/>
    <w:rsid w:val="006C7D01"/>
    <w:rsid w:val="006D04A1"/>
    <w:rsid w:val="006D0CE2"/>
    <w:rsid w:val="006D17C3"/>
    <w:rsid w:val="006D2115"/>
    <w:rsid w:val="006D2C99"/>
    <w:rsid w:val="006D371F"/>
    <w:rsid w:val="006D590E"/>
    <w:rsid w:val="006D5A95"/>
    <w:rsid w:val="006E1223"/>
    <w:rsid w:val="006E266E"/>
    <w:rsid w:val="006E3E99"/>
    <w:rsid w:val="006E4900"/>
    <w:rsid w:val="006E4B35"/>
    <w:rsid w:val="006E5AF7"/>
    <w:rsid w:val="006E5F1D"/>
    <w:rsid w:val="006F012F"/>
    <w:rsid w:val="006F1672"/>
    <w:rsid w:val="006F1942"/>
    <w:rsid w:val="006F1C3F"/>
    <w:rsid w:val="006F1DED"/>
    <w:rsid w:val="006F2D29"/>
    <w:rsid w:val="006F3516"/>
    <w:rsid w:val="006F43BE"/>
    <w:rsid w:val="006F4748"/>
    <w:rsid w:val="006F5A3C"/>
    <w:rsid w:val="006F6EA3"/>
    <w:rsid w:val="006F6EEE"/>
    <w:rsid w:val="0070090E"/>
    <w:rsid w:val="007014A6"/>
    <w:rsid w:val="00701FB7"/>
    <w:rsid w:val="0070233C"/>
    <w:rsid w:val="007025BE"/>
    <w:rsid w:val="007039D0"/>
    <w:rsid w:val="0070427E"/>
    <w:rsid w:val="0070447A"/>
    <w:rsid w:val="00704905"/>
    <w:rsid w:val="00704A92"/>
    <w:rsid w:val="007058EE"/>
    <w:rsid w:val="007060A2"/>
    <w:rsid w:val="00707A8A"/>
    <w:rsid w:val="007104E4"/>
    <w:rsid w:val="0071081F"/>
    <w:rsid w:val="007109E3"/>
    <w:rsid w:val="00710FBE"/>
    <w:rsid w:val="007112ED"/>
    <w:rsid w:val="0071193E"/>
    <w:rsid w:val="007119CD"/>
    <w:rsid w:val="00711C5C"/>
    <w:rsid w:val="00711EC2"/>
    <w:rsid w:val="00712A3C"/>
    <w:rsid w:val="00714A7A"/>
    <w:rsid w:val="007163D4"/>
    <w:rsid w:val="00716922"/>
    <w:rsid w:val="00717689"/>
    <w:rsid w:val="007226EF"/>
    <w:rsid w:val="00722FE5"/>
    <w:rsid w:val="0072394C"/>
    <w:rsid w:val="00724B4E"/>
    <w:rsid w:val="00726496"/>
    <w:rsid w:val="0073051D"/>
    <w:rsid w:val="007319A2"/>
    <w:rsid w:val="007324E6"/>
    <w:rsid w:val="0073294A"/>
    <w:rsid w:val="00733C0F"/>
    <w:rsid w:val="00735DD7"/>
    <w:rsid w:val="007367A6"/>
    <w:rsid w:val="0073690E"/>
    <w:rsid w:val="00740BA1"/>
    <w:rsid w:val="00740C3B"/>
    <w:rsid w:val="00741894"/>
    <w:rsid w:val="00743DB2"/>
    <w:rsid w:val="007440D0"/>
    <w:rsid w:val="00750CBE"/>
    <w:rsid w:val="007511AF"/>
    <w:rsid w:val="00751BE7"/>
    <w:rsid w:val="00751D0F"/>
    <w:rsid w:val="00752833"/>
    <w:rsid w:val="00755424"/>
    <w:rsid w:val="00755B39"/>
    <w:rsid w:val="00756C34"/>
    <w:rsid w:val="00760355"/>
    <w:rsid w:val="00760D31"/>
    <w:rsid w:val="00761C82"/>
    <w:rsid w:val="00762087"/>
    <w:rsid w:val="00762502"/>
    <w:rsid w:val="0076252A"/>
    <w:rsid w:val="00764F73"/>
    <w:rsid w:val="007651ED"/>
    <w:rsid w:val="0076627C"/>
    <w:rsid w:val="00771307"/>
    <w:rsid w:val="007716A2"/>
    <w:rsid w:val="00771815"/>
    <w:rsid w:val="00771B27"/>
    <w:rsid w:val="0077276C"/>
    <w:rsid w:val="007737C0"/>
    <w:rsid w:val="00773833"/>
    <w:rsid w:val="00774703"/>
    <w:rsid w:val="0077524C"/>
    <w:rsid w:val="00775312"/>
    <w:rsid w:val="007757F1"/>
    <w:rsid w:val="007767BF"/>
    <w:rsid w:val="00776C45"/>
    <w:rsid w:val="0077740C"/>
    <w:rsid w:val="007804BD"/>
    <w:rsid w:val="00780CCD"/>
    <w:rsid w:val="00781102"/>
    <w:rsid w:val="00781675"/>
    <w:rsid w:val="00781F43"/>
    <w:rsid w:val="00783C02"/>
    <w:rsid w:val="007842FD"/>
    <w:rsid w:val="00786420"/>
    <w:rsid w:val="0078792B"/>
    <w:rsid w:val="00790A78"/>
    <w:rsid w:val="00790A9E"/>
    <w:rsid w:val="00791027"/>
    <w:rsid w:val="0079205D"/>
    <w:rsid w:val="0079331D"/>
    <w:rsid w:val="00793DE7"/>
    <w:rsid w:val="0079406B"/>
    <w:rsid w:val="007A0467"/>
    <w:rsid w:val="007A17E7"/>
    <w:rsid w:val="007A25BE"/>
    <w:rsid w:val="007A2809"/>
    <w:rsid w:val="007A3330"/>
    <w:rsid w:val="007A4261"/>
    <w:rsid w:val="007A57A4"/>
    <w:rsid w:val="007A62C1"/>
    <w:rsid w:val="007A6CE9"/>
    <w:rsid w:val="007A7B34"/>
    <w:rsid w:val="007B0109"/>
    <w:rsid w:val="007B0E2D"/>
    <w:rsid w:val="007B252F"/>
    <w:rsid w:val="007B25FF"/>
    <w:rsid w:val="007B3B2F"/>
    <w:rsid w:val="007B44EC"/>
    <w:rsid w:val="007B48D8"/>
    <w:rsid w:val="007B499C"/>
    <w:rsid w:val="007B4C5B"/>
    <w:rsid w:val="007B4D1A"/>
    <w:rsid w:val="007B4E1E"/>
    <w:rsid w:val="007B55E0"/>
    <w:rsid w:val="007B608C"/>
    <w:rsid w:val="007B6FA6"/>
    <w:rsid w:val="007B7A26"/>
    <w:rsid w:val="007C1149"/>
    <w:rsid w:val="007C2188"/>
    <w:rsid w:val="007C24E4"/>
    <w:rsid w:val="007C3870"/>
    <w:rsid w:val="007C5D9E"/>
    <w:rsid w:val="007C5F89"/>
    <w:rsid w:val="007C6409"/>
    <w:rsid w:val="007C6460"/>
    <w:rsid w:val="007C6669"/>
    <w:rsid w:val="007C67CB"/>
    <w:rsid w:val="007C7093"/>
    <w:rsid w:val="007C7179"/>
    <w:rsid w:val="007C7AF0"/>
    <w:rsid w:val="007D27AD"/>
    <w:rsid w:val="007D736D"/>
    <w:rsid w:val="007D7CF8"/>
    <w:rsid w:val="007E0ECF"/>
    <w:rsid w:val="007E1638"/>
    <w:rsid w:val="007E20AD"/>
    <w:rsid w:val="007E2BAA"/>
    <w:rsid w:val="007E2F54"/>
    <w:rsid w:val="007E40E4"/>
    <w:rsid w:val="007E4884"/>
    <w:rsid w:val="007E4E42"/>
    <w:rsid w:val="007E64A1"/>
    <w:rsid w:val="007E6752"/>
    <w:rsid w:val="007E7222"/>
    <w:rsid w:val="007F1800"/>
    <w:rsid w:val="007F29E2"/>
    <w:rsid w:val="007F2A3A"/>
    <w:rsid w:val="007F52EF"/>
    <w:rsid w:val="007F55F8"/>
    <w:rsid w:val="007F74F4"/>
    <w:rsid w:val="008000C0"/>
    <w:rsid w:val="00800827"/>
    <w:rsid w:val="00801914"/>
    <w:rsid w:val="00802C79"/>
    <w:rsid w:val="00802FE8"/>
    <w:rsid w:val="00805922"/>
    <w:rsid w:val="0080633A"/>
    <w:rsid w:val="00807C4F"/>
    <w:rsid w:val="00807D0F"/>
    <w:rsid w:val="00807F94"/>
    <w:rsid w:val="00810486"/>
    <w:rsid w:val="0081072B"/>
    <w:rsid w:val="00810A81"/>
    <w:rsid w:val="00810CB0"/>
    <w:rsid w:val="0081265D"/>
    <w:rsid w:val="008128DC"/>
    <w:rsid w:val="00812C01"/>
    <w:rsid w:val="00812F55"/>
    <w:rsid w:val="008141C8"/>
    <w:rsid w:val="00815662"/>
    <w:rsid w:val="00815832"/>
    <w:rsid w:val="0081603D"/>
    <w:rsid w:val="008163B8"/>
    <w:rsid w:val="00817FCE"/>
    <w:rsid w:val="00820E88"/>
    <w:rsid w:val="00821B04"/>
    <w:rsid w:val="008224D3"/>
    <w:rsid w:val="00822A9B"/>
    <w:rsid w:val="00822E06"/>
    <w:rsid w:val="00823852"/>
    <w:rsid w:val="00823D4E"/>
    <w:rsid w:val="008242DC"/>
    <w:rsid w:val="008247CD"/>
    <w:rsid w:val="00825359"/>
    <w:rsid w:val="00826AF1"/>
    <w:rsid w:val="00830022"/>
    <w:rsid w:val="0083059E"/>
    <w:rsid w:val="008307BE"/>
    <w:rsid w:val="00830BBD"/>
    <w:rsid w:val="00830C24"/>
    <w:rsid w:val="008311F4"/>
    <w:rsid w:val="00831C02"/>
    <w:rsid w:val="00835799"/>
    <w:rsid w:val="008358FA"/>
    <w:rsid w:val="00835910"/>
    <w:rsid w:val="00836809"/>
    <w:rsid w:val="00837859"/>
    <w:rsid w:val="00840DC5"/>
    <w:rsid w:val="008418D4"/>
    <w:rsid w:val="0084198E"/>
    <w:rsid w:val="00841E63"/>
    <w:rsid w:val="00844427"/>
    <w:rsid w:val="008448BF"/>
    <w:rsid w:val="00844D01"/>
    <w:rsid w:val="0084565D"/>
    <w:rsid w:val="0084643B"/>
    <w:rsid w:val="00846EA8"/>
    <w:rsid w:val="00851071"/>
    <w:rsid w:val="00851D83"/>
    <w:rsid w:val="008527E3"/>
    <w:rsid w:val="00852C01"/>
    <w:rsid w:val="00852EFD"/>
    <w:rsid w:val="008553AD"/>
    <w:rsid w:val="00855CF0"/>
    <w:rsid w:val="0085686C"/>
    <w:rsid w:val="008570AF"/>
    <w:rsid w:val="0086049F"/>
    <w:rsid w:val="008607ED"/>
    <w:rsid w:val="00861B03"/>
    <w:rsid w:val="00862116"/>
    <w:rsid w:val="0086275A"/>
    <w:rsid w:val="008641CF"/>
    <w:rsid w:val="00865596"/>
    <w:rsid w:val="00865D7D"/>
    <w:rsid w:val="008662F1"/>
    <w:rsid w:val="00866320"/>
    <w:rsid w:val="00870364"/>
    <w:rsid w:val="00870498"/>
    <w:rsid w:val="008712A6"/>
    <w:rsid w:val="00871CA7"/>
    <w:rsid w:val="00871E7C"/>
    <w:rsid w:val="00873A96"/>
    <w:rsid w:val="00874458"/>
    <w:rsid w:val="00875852"/>
    <w:rsid w:val="00876098"/>
    <w:rsid w:val="008768C6"/>
    <w:rsid w:val="00882895"/>
    <w:rsid w:val="00882EB8"/>
    <w:rsid w:val="00882FB9"/>
    <w:rsid w:val="0088369D"/>
    <w:rsid w:val="008850B3"/>
    <w:rsid w:val="00886906"/>
    <w:rsid w:val="0089000C"/>
    <w:rsid w:val="0089085D"/>
    <w:rsid w:val="00890EAD"/>
    <w:rsid w:val="00891290"/>
    <w:rsid w:val="00891305"/>
    <w:rsid w:val="00894218"/>
    <w:rsid w:val="00894E25"/>
    <w:rsid w:val="00895943"/>
    <w:rsid w:val="00895D76"/>
    <w:rsid w:val="008965BD"/>
    <w:rsid w:val="00896FA3"/>
    <w:rsid w:val="008970FA"/>
    <w:rsid w:val="00897BB8"/>
    <w:rsid w:val="00897C2A"/>
    <w:rsid w:val="008A179F"/>
    <w:rsid w:val="008A18B6"/>
    <w:rsid w:val="008A1956"/>
    <w:rsid w:val="008A1A6E"/>
    <w:rsid w:val="008A281E"/>
    <w:rsid w:val="008A2F0C"/>
    <w:rsid w:val="008A33EA"/>
    <w:rsid w:val="008A4818"/>
    <w:rsid w:val="008A5604"/>
    <w:rsid w:val="008A5E44"/>
    <w:rsid w:val="008A6C67"/>
    <w:rsid w:val="008A7661"/>
    <w:rsid w:val="008A7B18"/>
    <w:rsid w:val="008A7BFB"/>
    <w:rsid w:val="008A7D66"/>
    <w:rsid w:val="008B00B7"/>
    <w:rsid w:val="008B02A4"/>
    <w:rsid w:val="008B1AD3"/>
    <w:rsid w:val="008B23DA"/>
    <w:rsid w:val="008B2D42"/>
    <w:rsid w:val="008B2E3E"/>
    <w:rsid w:val="008B3BC8"/>
    <w:rsid w:val="008B3D1F"/>
    <w:rsid w:val="008B4F09"/>
    <w:rsid w:val="008B5A4D"/>
    <w:rsid w:val="008B5B19"/>
    <w:rsid w:val="008B60CD"/>
    <w:rsid w:val="008B60F2"/>
    <w:rsid w:val="008B67D3"/>
    <w:rsid w:val="008C0331"/>
    <w:rsid w:val="008C0BC8"/>
    <w:rsid w:val="008C0C36"/>
    <w:rsid w:val="008C18B4"/>
    <w:rsid w:val="008C1B32"/>
    <w:rsid w:val="008C25E4"/>
    <w:rsid w:val="008C33D9"/>
    <w:rsid w:val="008C38FC"/>
    <w:rsid w:val="008C3B91"/>
    <w:rsid w:val="008C4367"/>
    <w:rsid w:val="008C49F4"/>
    <w:rsid w:val="008C5D12"/>
    <w:rsid w:val="008C604C"/>
    <w:rsid w:val="008C7424"/>
    <w:rsid w:val="008C7C26"/>
    <w:rsid w:val="008C7D72"/>
    <w:rsid w:val="008C7E6A"/>
    <w:rsid w:val="008D037C"/>
    <w:rsid w:val="008D2E67"/>
    <w:rsid w:val="008D2EF2"/>
    <w:rsid w:val="008D2F65"/>
    <w:rsid w:val="008D35DF"/>
    <w:rsid w:val="008D3AC9"/>
    <w:rsid w:val="008D5B63"/>
    <w:rsid w:val="008D5F67"/>
    <w:rsid w:val="008D62DE"/>
    <w:rsid w:val="008D704E"/>
    <w:rsid w:val="008D7ED4"/>
    <w:rsid w:val="008E03D2"/>
    <w:rsid w:val="008E072A"/>
    <w:rsid w:val="008E0B19"/>
    <w:rsid w:val="008E15D6"/>
    <w:rsid w:val="008E2AE5"/>
    <w:rsid w:val="008E3B3A"/>
    <w:rsid w:val="008E44FA"/>
    <w:rsid w:val="008E5266"/>
    <w:rsid w:val="008E6044"/>
    <w:rsid w:val="008E63F4"/>
    <w:rsid w:val="008E6483"/>
    <w:rsid w:val="008E693A"/>
    <w:rsid w:val="008E6EC0"/>
    <w:rsid w:val="008E7077"/>
    <w:rsid w:val="008E71F3"/>
    <w:rsid w:val="008E73B5"/>
    <w:rsid w:val="008F01A4"/>
    <w:rsid w:val="008F02D1"/>
    <w:rsid w:val="008F19F8"/>
    <w:rsid w:val="008F1EFF"/>
    <w:rsid w:val="008F20D4"/>
    <w:rsid w:val="008F2A4C"/>
    <w:rsid w:val="008F554A"/>
    <w:rsid w:val="008F572C"/>
    <w:rsid w:val="008F5877"/>
    <w:rsid w:val="008F5991"/>
    <w:rsid w:val="008F59C4"/>
    <w:rsid w:val="008F6863"/>
    <w:rsid w:val="008F6996"/>
    <w:rsid w:val="008F6DAE"/>
    <w:rsid w:val="008F7820"/>
    <w:rsid w:val="0090049E"/>
    <w:rsid w:val="009004DA"/>
    <w:rsid w:val="00900884"/>
    <w:rsid w:val="00900DA1"/>
    <w:rsid w:val="009017AD"/>
    <w:rsid w:val="00901ABE"/>
    <w:rsid w:val="00901AE0"/>
    <w:rsid w:val="00902030"/>
    <w:rsid w:val="009028C0"/>
    <w:rsid w:val="00902ED3"/>
    <w:rsid w:val="009035DA"/>
    <w:rsid w:val="0090365E"/>
    <w:rsid w:val="00903FAA"/>
    <w:rsid w:val="00904235"/>
    <w:rsid w:val="009046BD"/>
    <w:rsid w:val="00905296"/>
    <w:rsid w:val="00907A9C"/>
    <w:rsid w:val="00907C3A"/>
    <w:rsid w:val="0091016C"/>
    <w:rsid w:val="00910198"/>
    <w:rsid w:val="0091042B"/>
    <w:rsid w:val="00910CB9"/>
    <w:rsid w:val="00910F79"/>
    <w:rsid w:val="0091196F"/>
    <w:rsid w:val="00911D88"/>
    <w:rsid w:val="00912950"/>
    <w:rsid w:val="0091339B"/>
    <w:rsid w:val="00913913"/>
    <w:rsid w:val="00913D22"/>
    <w:rsid w:val="009142CE"/>
    <w:rsid w:val="00914AF6"/>
    <w:rsid w:val="00915BFD"/>
    <w:rsid w:val="00916C78"/>
    <w:rsid w:val="00917C45"/>
    <w:rsid w:val="00920842"/>
    <w:rsid w:val="0092179A"/>
    <w:rsid w:val="00921DFB"/>
    <w:rsid w:val="0092237E"/>
    <w:rsid w:val="00923FF9"/>
    <w:rsid w:val="0092544F"/>
    <w:rsid w:val="00925C62"/>
    <w:rsid w:val="009260F5"/>
    <w:rsid w:val="00927225"/>
    <w:rsid w:val="0092735E"/>
    <w:rsid w:val="00930468"/>
    <w:rsid w:val="00930FF6"/>
    <w:rsid w:val="00931151"/>
    <w:rsid w:val="0093305D"/>
    <w:rsid w:val="009334EC"/>
    <w:rsid w:val="00933D91"/>
    <w:rsid w:val="009343DE"/>
    <w:rsid w:val="00934735"/>
    <w:rsid w:val="00934F11"/>
    <w:rsid w:val="009353D0"/>
    <w:rsid w:val="009364C0"/>
    <w:rsid w:val="00936B6F"/>
    <w:rsid w:val="00936F90"/>
    <w:rsid w:val="00937A78"/>
    <w:rsid w:val="00937AD4"/>
    <w:rsid w:val="009412C0"/>
    <w:rsid w:val="00941B0C"/>
    <w:rsid w:val="00942D0C"/>
    <w:rsid w:val="00943D63"/>
    <w:rsid w:val="00944C80"/>
    <w:rsid w:val="009456FA"/>
    <w:rsid w:val="00945712"/>
    <w:rsid w:val="00945E59"/>
    <w:rsid w:val="0094685E"/>
    <w:rsid w:val="00946EC3"/>
    <w:rsid w:val="00950A05"/>
    <w:rsid w:val="00950CDB"/>
    <w:rsid w:val="00950DC7"/>
    <w:rsid w:val="00951367"/>
    <w:rsid w:val="00953613"/>
    <w:rsid w:val="0095416E"/>
    <w:rsid w:val="009546C9"/>
    <w:rsid w:val="00955447"/>
    <w:rsid w:val="00957136"/>
    <w:rsid w:val="0095775F"/>
    <w:rsid w:val="00960745"/>
    <w:rsid w:val="00960A79"/>
    <w:rsid w:val="009611DC"/>
    <w:rsid w:val="009616EA"/>
    <w:rsid w:val="00961AB6"/>
    <w:rsid w:val="00961FA2"/>
    <w:rsid w:val="00962959"/>
    <w:rsid w:val="009633DE"/>
    <w:rsid w:val="00963D54"/>
    <w:rsid w:val="00964681"/>
    <w:rsid w:val="00965035"/>
    <w:rsid w:val="009653DA"/>
    <w:rsid w:val="00966252"/>
    <w:rsid w:val="00967459"/>
    <w:rsid w:val="00967608"/>
    <w:rsid w:val="00967FB1"/>
    <w:rsid w:val="009714EA"/>
    <w:rsid w:val="00972582"/>
    <w:rsid w:val="00973B19"/>
    <w:rsid w:val="00974241"/>
    <w:rsid w:val="0097497F"/>
    <w:rsid w:val="00975D64"/>
    <w:rsid w:val="0097669C"/>
    <w:rsid w:val="00976BDF"/>
    <w:rsid w:val="0097708A"/>
    <w:rsid w:val="0097761C"/>
    <w:rsid w:val="009819B0"/>
    <w:rsid w:val="00982B87"/>
    <w:rsid w:val="00982C2C"/>
    <w:rsid w:val="0098316C"/>
    <w:rsid w:val="009831B9"/>
    <w:rsid w:val="009845AE"/>
    <w:rsid w:val="009846AF"/>
    <w:rsid w:val="009847D4"/>
    <w:rsid w:val="009850D4"/>
    <w:rsid w:val="00985290"/>
    <w:rsid w:val="0098534D"/>
    <w:rsid w:val="00985C12"/>
    <w:rsid w:val="00985C68"/>
    <w:rsid w:val="009862B1"/>
    <w:rsid w:val="00986ED4"/>
    <w:rsid w:val="00986FBE"/>
    <w:rsid w:val="0098739E"/>
    <w:rsid w:val="00987D3B"/>
    <w:rsid w:val="00990A75"/>
    <w:rsid w:val="00990EA5"/>
    <w:rsid w:val="00991067"/>
    <w:rsid w:val="00991593"/>
    <w:rsid w:val="00991A37"/>
    <w:rsid w:val="0099251F"/>
    <w:rsid w:val="009928F5"/>
    <w:rsid w:val="00992AA2"/>
    <w:rsid w:val="00992CE0"/>
    <w:rsid w:val="00992D21"/>
    <w:rsid w:val="0099330D"/>
    <w:rsid w:val="00993381"/>
    <w:rsid w:val="009937D5"/>
    <w:rsid w:val="00994982"/>
    <w:rsid w:val="00995425"/>
    <w:rsid w:val="00996BBD"/>
    <w:rsid w:val="00997B52"/>
    <w:rsid w:val="009A05A8"/>
    <w:rsid w:val="009A0AC3"/>
    <w:rsid w:val="009A0B5D"/>
    <w:rsid w:val="009A0C68"/>
    <w:rsid w:val="009A10A7"/>
    <w:rsid w:val="009A1B3A"/>
    <w:rsid w:val="009A1BD4"/>
    <w:rsid w:val="009A4933"/>
    <w:rsid w:val="009A6619"/>
    <w:rsid w:val="009A6BF0"/>
    <w:rsid w:val="009B0C09"/>
    <w:rsid w:val="009B4014"/>
    <w:rsid w:val="009B5222"/>
    <w:rsid w:val="009B566B"/>
    <w:rsid w:val="009B58D5"/>
    <w:rsid w:val="009C1EB5"/>
    <w:rsid w:val="009C204C"/>
    <w:rsid w:val="009C23F7"/>
    <w:rsid w:val="009C2BAA"/>
    <w:rsid w:val="009C2CAC"/>
    <w:rsid w:val="009C343D"/>
    <w:rsid w:val="009C39F2"/>
    <w:rsid w:val="009C521D"/>
    <w:rsid w:val="009C586E"/>
    <w:rsid w:val="009C6043"/>
    <w:rsid w:val="009C6C7C"/>
    <w:rsid w:val="009C6EF7"/>
    <w:rsid w:val="009C7530"/>
    <w:rsid w:val="009C754A"/>
    <w:rsid w:val="009C7C48"/>
    <w:rsid w:val="009D158C"/>
    <w:rsid w:val="009D2233"/>
    <w:rsid w:val="009D2A7C"/>
    <w:rsid w:val="009D2E0C"/>
    <w:rsid w:val="009D2E3E"/>
    <w:rsid w:val="009D2F88"/>
    <w:rsid w:val="009D5DB6"/>
    <w:rsid w:val="009D63AF"/>
    <w:rsid w:val="009D6588"/>
    <w:rsid w:val="009D6A51"/>
    <w:rsid w:val="009D6C00"/>
    <w:rsid w:val="009D6E0E"/>
    <w:rsid w:val="009E3ED8"/>
    <w:rsid w:val="009E4305"/>
    <w:rsid w:val="009E442F"/>
    <w:rsid w:val="009E58EC"/>
    <w:rsid w:val="009E5C6F"/>
    <w:rsid w:val="009E5E3A"/>
    <w:rsid w:val="009E62C0"/>
    <w:rsid w:val="009E678C"/>
    <w:rsid w:val="009E7A40"/>
    <w:rsid w:val="009F0019"/>
    <w:rsid w:val="009F0342"/>
    <w:rsid w:val="009F22ED"/>
    <w:rsid w:val="009F2F35"/>
    <w:rsid w:val="009F306C"/>
    <w:rsid w:val="009F3E59"/>
    <w:rsid w:val="009F4378"/>
    <w:rsid w:val="009F59F1"/>
    <w:rsid w:val="009F66EB"/>
    <w:rsid w:val="009F69CC"/>
    <w:rsid w:val="00A00D14"/>
    <w:rsid w:val="00A0145E"/>
    <w:rsid w:val="00A017D8"/>
    <w:rsid w:val="00A0198C"/>
    <w:rsid w:val="00A022E0"/>
    <w:rsid w:val="00A0551A"/>
    <w:rsid w:val="00A05AA7"/>
    <w:rsid w:val="00A06C3B"/>
    <w:rsid w:val="00A0737F"/>
    <w:rsid w:val="00A0758C"/>
    <w:rsid w:val="00A107FA"/>
    <w:rsid w:val="00A10AE2"/>
    <w:rsid w:val="00A12C59"/>
    <w:rsid w:val="00A13692"/>
    <w:rsid w:val="00A141C0"/>
    <w:rsid w:val="00A14A46"/>
    <w:rsid w:val="00A15D4A"/>
    <w:rsid w:val="00A163E1"/>
    <w:rsid w:val="00A16E47"/>
    <w:rsid w:val="00A1756E"/>
    <w:rsid w:val="00A20D84"/>
    <w:rsid w:val="00A22E70"/>
    <w:rsid w:val="00A22FB1"/>
    <w:rsid w:val="00A24168"/>
    <w:rsid w:val="00A24C2E"/>
    <w:rsid w:val="00A24F23"/>
    <w:rsid w:val="00A259CF"/>
    <w:rsid w:val="00A278BE"/>
    <w:rsid w:val="00A27F75"/>
    <w:rsid w:val="00A30CE0"/>
    <w:rsid w:val="00A310E6"/>
    <w:rsid w:val="00A32050"/>
    <w:rsid w:val="00A3212C"/>
    <w:rsid w:val="00A34F3A"/>
    <w:rsid w:val="00A376C6"/>
    <w:rsid w:val="00A37C52"/>
    <w:rsid w:val="00A4068E"/>
    <w:rsid w:val="00A41A30"/>
    <w:rsid w:val="00A41D33"/>
    <w:rsid w:val="00A423E3"/>
    <w:rsid w:val="00A428B2"/>
    <w:rsid w:val="00A435FD"/>
    <w:rsid w:val="00A43B66"/>
    <w:rsid w:val="00A43E5A"/>
    <w:rsid w:val="00A43FA4"/>
    <w:rsid w:val="00A444B8"/>
    <w:rsid w:val="00A449BF"/>
    <w:rsid w:val="00A45D22"/>
    <w:rsid w:val="00A46C5A"/>
    <w:rsid w:val="00A511F1"/>
    <w:rsid w:val="00A5223E"/>
    <w:rsid w:val="00A52EEA"/>
    <w:rsid w:val="00A53A9A"/>
    <w:rsid w:val="00A53F68"/>
    <w:rsid w:val="00A54EA1"/>
    <w:rsid w:val="00A5580F"/>
    <w:rsid w:val="00A55A5E"/>
    <w:rsid w:val="00A56081"/>
    <w:rsid w:val="00A57724"/>
    <w:rsid w:val="00A600FE"/>
    <w:rsid w:val="00A60DA7"/>
    <w:rsid w:val="00A61511"/>
    <w:rsid w:val="00A618BA"/>
    <w:rsid w:val="00A61CFF"/>
    <w:rsid w:val="00A6221B"/>
    <w:rsid w:val="00A62B2D"/>
    <w:rsid w:val="00A62F59"/>
    <w:rsid w:val="00A637E9"/>
    <w:rsid w:val="00A64683"/>
    <w:rsid w:val="00A64EE7"/>
    <w:rsid w:val="00A65ABE"/>
    <w:rsid w:val="00A65D21"/>
    <w:rsid w:val="00A66699"/>
    <w:rsid w:val="00A6675A"/>
    <w:rsid w:val="00A67384"/>
    <w:rsid w:val="00A7053F"/>
    <w:rsid w:val="00A705A9"/>
    <w:rsid w:val="00A71B60"/>
    <w:rsid w:val="00A724D8"/>
    <w:rsid w:val="00A725DF"/>
    <w:rsid w:val="00A73BFA"/>
    <w:rsid w:val="00A73D58"/>
    <w:rsid w:val="00A7527E"/>
    <w:rsid w:val="00A758E6"/>
    <w:rsid w:val="00A7634A"/>
    <w:rsid w:val="00A765F9"/>
    <w:rsid w:val="00A767C4"/>
    <w:rsid w:val="00A76E52"/>
    <w:rsid w:val="00A77B94"/>
    <w:rsid w:val="00A82335"/>
    <w:rsid w:val="00A82B03"/>
    <w:rsid w:val="00A82C28"/>
    <w:rsid w:val="00A83704"/>
    <w:rsid w:val="00A846AA"/>
    <w:rsid w:val="00A847DE"/>
    <w:rsid w:val="00A85724"/>
    <w:rsid w:val="00A85F84"/>
    <w:rsid w:val="00A86933"/>
    <w:rsid w:val="00A87D2A"/>
    <w:rsid w:val="00A90CD0"/>
    <w:rsid w:val="00A91262"/>
    <w:rsid w:val="00A92342"/>
    <w:rsid w:val="00A93616"/>
    <w:rsid w:val="00A93DBC"/>
    <w:rsid w:val="00A9414E"/>
    <w:rsid w:val="00A97232"/>
    <w:rsid w:val="00A97293"/>
    <w:rsid w:val="00A9742D"/>
    <w:rsid w:val="00AA0132"/>
    <w:rsid w:val="00AA1166"/>
    <w:rsid w:val="00AA13B4"/>
    <w:rsid w:val="00AA1A29"/>
    <w:rsid w:val="00AA1B20"/>
    <w:rsid w:val="00AA27E0"/>
    <w:rsid w:val="00AA2BE2"/>
    <w:rsid w:val="00AA2C37"/>
    <w:rsid w:val="00AA32CF"/>
    <w:rsid w:val="00AA3910"/>
    <w:rsid w:val="00AA3D21"/>
    <w:rsid w:val="00AA4112"/>
    <w:rsid w:val="00AA5262"/>
    <w:rsid w:val="00AA58A6"/>
    <w:rsid w:val="00AA6140"/>
    <w:rsid w:val="00AA755C"/>
    <w:rsid w:val="00AA7D0D"/>
    <w:rsid w:val="00AB0DA7"/>
    <w:rsid w:val="00AB5AE4"/>
    <w:rsid w:val="00AB5FEC"/>
    <w:rsid w:val="00AB6A40"/>
    <w:rsid w:val="00AB7824"/>
    <w:rsid w:val="00AC1FB9"/>
    <w:rsid w:val="00AC2380"/>
    <w:rsid w:val="00AC2722"/>
    <w:rsid w:val="00AC2DE1"/>
    <w:rsid w:val="00AC2E0F"/>
    <w:rsid w:val="00AC317A"/>
    <w:rsid w:val="00AC3576"/>
    <w:rsid w:val="00AC3AB7"/>
    <w:rsid w:val="00AC41F1"/>
    <w:rsid w:val="00AC5BDC"/>
    <w:rsid w:val="00AC64D3"/>
    <w:rsid w:val="00AC665F"/>
    <w:rsid w:val="00AC6A3B"/>
    <w:rsid w:val="00AC6D69"/>
    <w:rsid w:val="00AC78E2"/>
    <w:rsid w:val="00AC7E0E"/>
    <w:rsid w:val="00AD0495"/>
    <w:rsid w:val="00AD07BC"/>
    <w:rsid w:val="00AD148E"/>
    <w:rsid w:val="00AD1FE6"/>
    <w:rsid w:val="00AD21E8"/>
    <w:rsid w:val="00AD2528"/>
    <w:rsid w:val="00AD26CF"/>
    <w:rsid w:val="00AD356D"/>
    <w:rsid w:val="00AD515C"/>
    <w:rsid w:val="00AD51BF"/>
    <w:rsid w:val="00AD5912"/>
    <w:rsid w:val="00AD5FB7"/>
    <w:rsid w:val="00AD7B94"/>
    <w:rsid w:val="00AD7F72"/>
    <w:rsid w:val="00AE0B86"/>
    <w:rsid w:val="00AE1C29"/>
    <w:rsid w:val="00AE23B3"/>
    <w:rsid w:val="00AE2B4A"/>
    <w:rsid w:val="00AE3461"/>
    <w:rsid w:val="00AE3CF4"/>
    <w:rsid w:val="00AE4E50"/>
    <w:rsid w:val="00AE4FB1"/>
    <w:rsid w:val="00AE5322"/>
    <w:rsid w:val="00AE5D1B"/>
    <w:rsid w:val="00AE6EFA"/>
    <w:rsid w:val="00AE7583"/>
    <w:rsid w:val="00AF00AF"/>
    <w:rsid w:val="00AF31F8"/>
    <w:rsid w:val="00AF6089"/>
    <w:rsid w:val="00AF71F0"/>
    <w:rsid w:val="00AF7475"/>
    <w:rsid w:val="00AF7722"/>
    <w:rsid w:val="00B0010D"/>
    <w:rsid w:val="00B0074F"/>
    <w:rsid w:val="00B01D74"/>
    <w:rsid w:val="00B04871"/>
    <w:rsid w:val="00B0512D"/>
    <w:rsid w:val="00B056BA"/>
    <w:rsid w:val="00B056DD"/>
    <w:rsid w:val="00B05833"/>
    <w:rsid w:val="00B05F8D"/>
    <w:rsid w:val="00B07472"/>
    <w:rsid w:val="00B079CB"/>
    <w:rsid w:val="00B107E9"/>
    <w:rsid w:val="00B11017"/>
    <w:rsid w:val="00B110DF"/>
    <w:rsid w:val="00B1147D"/>
    <w:rsid w:val="00B11BDD"/>
    <w:rsid w:val="00B13135"/>
    <w:rsid w:val="00B1350C"/>
    <w:rsid w:val="00B13C62"/>
    <w:rsid w:val="00B13CAE"/>
    <w:rsid w:val="00B14E56"/>
    <w:rsid w:val="00B15868"/>
    <w:rsid w:val="00B1602E"/>
    <w:rsid w:val="00B17917"/>
    <w:rsid w:val="00B204D9"/>
    <w:rsid w:val="00B2212D"/>
    <w:rsid w:val="00B22293"/>
    <w:rsid w:val="00B22DBE"/>
    <w:rsid w:val="00B232F8"/>
    <w:rsid w:val="00B23857"/>
    <w:rsid w:val="00B240F9"/>
    <w:rsid w:val="00B24440"/>
    <w:rsid w:val="00B25992"/>
    <w:rsid w:val="00B25E8D"/>
    <w:rsid w:val="00B27EF4"/>
    <w:rsid w:val="00B3069A"/>
    <w:rsid w:val="00B3121C"/>
    <w:rsid w:val="00B314A9"/>
    <w:rsid w:val="00B317C7"/>
    <w:rsid w:val="00B31B7B"/>
    <w:rsid w:val="00B32025"/>
    <w:rsid w:val="00B32963"/>
    <w:rsid w:val="00B3344C"/>
    <w:rsid w:val="00B335F9"/>
    <w:rsid w:val="00B34093"/>
    <w:rsid w:val="00B34ADD"/>
    <w:rsid w:val="00B35AE6"/>
    <w:rsid w:val="00B361CE"/>
    <w:rsid w:val="00B37C10"/>
    <w:rsid w:val="00B41064"/>
    <w:rsid w:val="00B41F3D"/>
    <w:rsid w:val="00B4323D"/>
    <w:rsid w:val="00B452BD"/>
    <w:rsid w:val="00B455C9"/>
    <w:rsid w:val="00B45C7D"/>
    <w:rsid w:val="00B45E55"/>
    <w:rsid w:val="00B46F25"/>
    <w:rsid w:val="00B47A9D"/>
    <w:rsid w:val="00B509CF"/>
    <w:rsid w:val="00B50A42"/>
    <w:rsid w:val="00B517A9"/>
    <w:rsid w:val="00B51D56"/>
    <w:rsid w:val="00B5257B"/>
    <w:rsid w:val="00B52EDF"/>
    <w:rsid w:val="00B538F3"/>
    <w:rsid w:val="00B53CB2"/>
    <w:rsid w:val="00B54745"/>
    <w:rsid w:val="00B54793"/>
    <w:rsid w:val="00B54CCE"/>
    <w:rsid w:val="00B5510C"/>
    <w:rsid w:val="00B56030"/>
    <w:rsid w:val="00B5699B"/>
    <w:rsid w:val="00B573A3"/>
    <w:rsid w:val="00B60EB9"/>
    <w:rsid w:val="00B60F27"/>
    <w:rsid w:val="00B62DCA"/>
    <w:rsid w:val="00B6585A"/>
    <w:rsid w:val="00B65C4B"/>
    <w:rsid w:val="00B675CB"/>
    <w:rsid w:val="00B70626"/>
    <w:rsid w:val="00B70A1E"/>
    <w:rsid w:val="00B7111D"/>
    <w:rsid w:val="00B72471"/>
    <w:rsid w:val="00B72C99"/>
    <w:rsid w:val="00B73F07"/>
    <w:rsid w:val="00B74391"/>
    <w:rsid w:val="00B75DB1"/>
    <w:rsid w:val="00B774BD"/>
    <w:rsid w:val="00B81599"/>
    <w:rsid w:val="00B81B91"/>
    <w:rsid w:val="00B829EC"/>
    <w:rsid w:val="00B83A03"/>
    <w:rsid w:val="00B83C6F"/>
    <w:rsid w:val="00B83D89"/>
    <w:rsid w:val="00B8443D"/>
    <w:rsid w:val="00B84A47"/>
    <w:rsid w:val="00B8600D"/>
    <w:rsid w:val="00B862D5"/>
    <w:rsid w:val="00B86E64"/>
    <w:rsid w:val="00B87B2D"/>
    <w:rsid w:val="00B915BE"/>
    <w:rsid w:val="00B92336"/>
    <w:rsid w:val="00B924AC"/>
    <w:rsid w:val="00B925A7"/>
    <w:rsid w:val="00B92C57"/>
    <w:rsid w:val="00B94FB7"/>
    <w:rsid w:val="00B9512C"/>
    <w:rsid w:val="00B957EE"/>
    <w:rsid w:val="00B96C53"/>
    <w:rsid w:val="00B97437"/>
    <w:rsid w:val="00BA1D33"/>
    <w:rsid w:val="00BA2D41"/>
    <w:rsid w:val="00BA31B8"/>
    <w:rsid w:val="00BA341F"/>
    <w:rsid w:val="00BA4E68"/>
    <w:rsid w:val="00BA63CA"/>
    <w:rsid w:val="00BA68FB"/>
    <w:rsid w:val="00BA6AC0"/>
    <w:rsid w:val="00BA6DC4"/>
    <w:rsid w:val="00BB1191"/>
    <w:rsid w:val="00BB159D"/>
    <w:rsid w:val="00BB53A4"/>
    <w:rsid w:val="00BB55E7"/>
    <w:rsid w:val="00BB5786"/>
    <w:rsid w:val="00BB6339"/>
    <w:rsid w:val="00BB63C2"/>
    <w:rsid w:val="00BC00A8"/>
    <w:rsid w:val="00BC0A60"/>
    <w:rsid w:val="00BC0EFF"/>
    <w:rsid w:val="00BC1608"/>
    <w:rsid w:val="00BC3900"/>
    <w:rsid w:val="00BC6236"/>
    <w:rsid w:val="00BC65C3"/>
    <w:rsid w:val="00BC6E6B"/>
    <w:rsid w:val="00BD06E3"/>
    <w:rsid w:val="00BD1274"/>
    <w:rsid w:val="00BD2072"/>
    <w:rsid w:val="00BD2575"/>
    <w:rsid w:val="00BD272B"/>
    <w:rsid w:val="00BD2DB2"/>
    <w:rsid w:val="00BD335D"/>
    <w:rsid w:val="00BD336B"/>
    <w:rsid w:val="00BD38AE"/>
    <w:rsid w:val="00BD3C1D"/>
    <w:rsid w:val="00BD4A09"/>
    <w:rsid w:val="00BD5A98"/>
    <w:rsid w:val="00BD5F40"/>
    <w:rsid w:val="00BD64A9"/>
    <w:rsid w:val="00BD6C01"/>
    <w:rsid w:val="00BD7131"/>
    <w:rsid w:val="00BD77C2"/>
    <w:rsid w:val="00BE013B"/>
    <w:rsid w:val="00BE0A2E"/>
    <w:rsid w:val="00BE0B46"/>
    <w:rsid w:val="00BE15E8"/>
    <w:rsid w:val="00BE3C60"/>
    <w:rsid w:val="00BE45F5"/>
    <w:rsid w:val="00BE4A39"/>
    <w:rsid w:val="00BE597A"/>
    <w:rsid w:val="00BE77FE"/>
    <w:rsid w:val="00BE7E7A"/>
    <w:rsid w:val="00BF0F17"/>
    <w:rsid w:val="00BF0F9D"/>
    <w:rsid w:val="00BF27A8"/>
    <w:rsid w:val="00BF39C1"/>
    <w:rsid w:val="00BF5500"/>
    <w:rsid w:val="00BF5758"/>
    <w:rsid w:val="00BF5E60"/>
    <w:rsid w:val="00BF6205"/>
    <w:rsid w:val="00BF6367"/>
    <w:rsid w:val="00BF703A"/>
    <w:rsid w:val="00BF799B"/>
    <w:rsid w:val="00C00096"/>
    <w:rsid w:val="00C0015F"/>
    <w:rsid w:val="00C0034C"/>
    <w:rsid w:val="00C0052C"/>
    <w:rsid w:val="00C00C10"/>
    <w:rsid w:val="00C01454"/>
    <w:rsid w:val="00C017E4"/>
    <w:rsid w:val="00C01912"/>
    <w:rsid w:val="00C01BA2"/>
    <w:rsid w:val="00C03718"/>
    <w:rsid w:val="00C065CC"/>
    <w:rsid w:val="00C121ED"/>
    <w:rsid w:val="00C12CA6"/>
    <w:rsid w:val="00C13039"/>
    <w:rsid w:val="00C13441"/>
    <w:rsid w:val="00C13E81"/>
    <w:rsid w:val="00C13EE2"/>
    <w:rsid w:val="00C147CF"/>
    <w:rsid w:val="00C149C3"/>
    <w:rsid w:val="00C16571"/>
    <w:rsid w:val="00C16DC9"/>
    <w:rsid w:val="00C171A7"/>
    <w:rsid w:val="00C20E7E"/>
    <w:rsid w:val="00C21F44"/>
    <w:rsid w:val="00C22395"/>
    <w:rsid w:val="00C234A5"/>
    <w:rsid w:val="00C25312"/>
    <w:rsid w:val="00C255A4"/>
    <w:rsid w:val="00C26614"/>
    <w:rsid w:val="00C267B8"/>
    <w:rsid w:val="00C26DE5"/>
    <w:rsid w:val="00C30118"/>
    <w:rsid w:val="00C31ABF"/>
    <w:rsid w:val="00C31ED9"/>
    <w:rsid w:val="00C3224F"/>
    <w:rsid w:val="00C32433"/>
    <w:rsid w:val="00C333D2"/>
    <w:rsid w:val="00C33B47"/>
    <w:rsid w:val="00C33C29"/>
    <w:rsid w:val="00C35373"/>
    <w:rsid w:val="00C3595A"/>
    <w:rsid w:val="00C365C8"/>
    <w:rsid w:val="00C36BB9"/>
    <w:rsid w:val="00C37236"/>
    <w:rsid w:val="00C37975"/>
    <w:rsid w:val="00C37B25"/>
    <w:rsid w:val="00C401CD"/>
    <w:rsid w:val="00C41845"/>
    <w:rsid w:val="00C41916"/>
    <w:rsid w:val="00C41BFA"/>
    <w:rsid w:val="00C4254D"/>
    <w:rsid w:val="00C42AED"/>
    <w:rsid w:val="00C45D64"/>
    <w:rsid w:val="00C4635A"/>
    <w:rsid w:val="00C47387"/>
    <w:rsid w:val="00C47440"/>
    <w:rsid w:val="00C47BBC"/>
    <w:rsid w:val="00C504BB"/>
    <w:rsid w:val="00C5064B"/>
    <w:rsid w:val="00C50BFB"/>
    <w:rsid w:val="00C51B48"/>
    <w:rsid w:val="00C523BA"/>
    <w:rsid w:val="00C52AA5"/>
    <w:rsid w:val="00C53400"/>
    <w:rsid w:val="00C53591"/>
    <w:rsid w:val="00C54A8E"/>
    <w:rsid w:val="00C551D8"/>
    <w:rsid w:val="00C56622"/>
    <w:rsid w:val="00C56A5F"/>
    <w:rsid w:val="00C56B8C"/>
    <w:rsid w:val="00C56ECD"/>
    <w:rsid w:val="00C5776E"/>
    <w:rsid w:val="00C57AB1"/>
    <w:rsid w:val="00C57B9C"/>
    <w:rsid w:val="00C60AFB"/>
    <w:rsid w:val="00C6137D"/>
    <w:rsid w:val="00C63250"/>
    <w:rsid w:val="00C6368F"/>
    <w:rsid w:val="00C64849"/>
    <w:rsid w:val="00C649D8"/>
    <w:rsid w:val="00C64F69"/>
    <w:rsid w:val="00C653F3"/>
    <w:rsid w:val="00C656D9"/>
    <w:rsid w:val="00C65E6C"/>
    <w:rsid w:val="00C663A6"/>
    <w:rsid w:val="00C676D1"/>
    <w:rsid w:val="00C70FE7"/>
    <w:rsid w:val="00C711E0"/>
    <w:rsid w:val="00C71652"/>
    <w:rsid w:val="00C71DDB"/>
    <w:rsid w:val="00C7221C"/>
    <w:rsid w:val="00C733C8"/>
    <w:rsid w:val="00C73843"/>
    <w:rsid w:val="00C73B42"/>
    <w:rsid w:val="00C74076"/>
    <w:rsid w:val="00C75455"/>
    <w:rsid w:val="00C758C8"/>
    <w:rsid w:val="00C75A0C"/>
    <w:rsid w:val="00C7629D"/>
    <w:rsid w:val="00C76FA4"/>
    <w:rsid w:val="00C77532"/>
    <w:rsid w:val="00C80605"/>
    <w:rsid w:val="00C812D9"/>
    <w:rsid w:val="00C82112"/>
    <w:rsid w:val="00C8220F"/>
    <w:rsid w:val="00C82FCC"/>
    <w:rsid w:val="00C82FE5"/>
    <w:rsid w:val="00C83272"/>
    <w:rsid w:val="00C83627"/>
    <w:rsid w:val="00C83BD0"/>
    <w:rsid w:val="00C83F06"/>
    <w:rsid w:val="00C84C88"/>
    <w:rsid w:val="00C85E8C"/>
    <w:rsid w:val="00C86906"/>
    <w:rsid w:val="00C86941"/>
    <w:rsid w:val="00C86E88"/>
    <w:rsid w:val="00C87407"/>
    <w:rsid w:val="00C90365"/>
    <w:rsid w:val="00C90F8A"/>
    <w:rsid w:val="00C927A0"/>
    <w:rsid w:val="00C92831"/>
    <w:rsid w:val="00C92C49"/>
    <w:rsid w:val="00C93619"/>
    <w:rsid w:val="00C93B9F"/>
    <w:rsid w:val="00C9466E"/>
    <w:rsid w:val="00C9491E"/>
    <w:rsid w:val="00C94F57"/>
    <w:rsid w:val="00C950A5"/>
    <w:rsid w:val="00C955D0"/>
    <w:rsid w:val="00C97901"/>
    <w:rsid w:val="00C97A10"/>
    <w:rsid w:val="00C97B34"/>
    <w:rsid w:val="00CA09EC"/>
    <w:rsid w:val="00CA2CA4"/>
    <w:rsid w:val="00CA6497"/>
    <w:rsid w:val="00CA653C"/>
    <w:rsid w:val="00CA689D"/>
    <w:rsid w:val="00CB0C94"/>
    <w:rsid w:val="00CB2BDB"/>
    <w:rsid w:val="00CB32B4"/>
    <w:rsid w:val="00CB4368"/>
    <w:rsid w:val="00CB48B1"/>
    <w:rsid w:val="00CB565A"/>
    <w:rsid w:val="00CB5D20"/>
    <w:rsid w:val="00CB692A"/>
    <w:rsid w:val="00CB69E3"/>
    <w:rsid w:val="00CC0B0A"/>
    <w:rsid w:val="00CC106F"/>
    <w:rsid w:val="00CC2338"/>
    <w:rsid w:val="00CC2A5B"/>
    <w:rsid w:val="00CC3D4C"/>
    <w:rsid w:val="00CC4103"/>
    <w:rsid w:val="00CC429A"/>
    <w:rsid w:val="00CC4997"/>
    <w:rsid w:val="00CC4F4A"/>
    <w:rsid w:val="00CC51ED"/>
    <w:rsid w:val="00CC56E6"/>
    <w:rsid w:val="00CC5A1F"/>
    <w:rsid w:val="00CC6C90"/>
    <w:rsid w:val="00CC6D43"/>
    <w:rsid w:val="00CC79FC"/>
    <w:rsid w:val="00CD0347"/>
    <w:rsid w:val="00CD125D"/>
    <w:rsid w:val="00CD1C34"/>
    <w:rsid w:val="00CD1EB0"/>
    <w:rsid w:val="00CD1F8D"/>
    <w:rsid w:val="00CD220C"/>
    <w:rsid w:val="00CD362E"/>
    <w:rsid w:val="00CD3C55"/>
    <w:rsid w:val="00CD3F72"/>
    <w:rsid w:val="00CD454F"/>
    <w:rsid w:val="00CD4692"/>
    <w:rsid w:val="00CD4EA6"/>
    <w:rsid w:val="00CD535F"/>
    <w:rsid w:val="00CD539B"/>
    <w:rsid w:val="00CD560A"/>
    <w:rsid w:val="00CD5A77"/>
    <w:rsid w:val="00CD682E"/>
    <w:rsid w:val="00CD6C4B"/>
    <w:rsid w:val="00CD77FE"/>
    <w:rsid w:val="00CD7C76"/>
    <w:rsid w:val="00CE03BF"/>
    <w:rsid w:val="00CE06F4"/>
    <w:rsid w:val="00CE0D86"/>
    <w:rsid w:val="00CE360A"/>
    <w:rsid w:val="00CE3B15"/>
    <w:rsid w:val="00CE492C"/>
    <w:rsid w:val="00CE792A"/>
    <w:rsid w:val="00CE7FF0"/>
    <w:rsid w:val="00CF03F7"/>
    <w:rsid w:val="00CF0AEC"/>
    <w:rsid w:val="00CF12D3"/>
    <w:rsid w:val="00CF1C4F"/>
    <w:rsid w:val="00CF1F65"/>
    <w:rsid w:val="00CF22CE"/>
    <w:rsid w:val="00CF2748"/>
    <w:rsid w:val="00CF2D7B"/>
    <w:rsid w:val="00CF2E9A"/>
    <w:rsid w:val="00CF4DA4"/>
    <w:rsid w:val="00CF50D5"/>
    <w:rsid w:val="00CF5FCC"/>
    <w:rsid w:val="00CF6F81"/>
    <w:rsid w:val="00CF7C76"/>
    <w:rsid w:val="00D00885"/>
    <w:rsid w:val="00D01B66"/>
    <w:rsid w:val="00D01D5F"/>
    <w:rsid w:val="00D023FA"/>
    <w:rsid w:val="00D0259D"/>
    <w:rsid w:val="00D04918"/>
    <w:rsid w:val="00D05943"/>
    <w:rsid w:val="00D060BF"/>
    <w:rsid w:val="00D07889"/>
    <w:rsid w:val="00D103C5"/>
    <w:rsid w:val="00D10E3C"/>
    <w:rsid w:val="00D11A24"/>
    <w:rsid w:val="00D121A6"/>
    <w:rsid w:val="00D1254A"/>
    <w:rsid w:val="00D1353E"/>
    <w:rsid w:val="00D13AC2"/>
    <w:rsid w:val="00D13EFF"/>
    <w:rsid w:val="00D1634C"/>
    <w:rsid w:val="00D17C52"/>
    <w:rsid w:val="00D20949"/>
    <w:rsid w:val="00D21A0C"/>
    <w:rsid w:val="00D21BAC"/>
    <w:rsid w:val="00D22AD0"/>
    <w:rsid w:val="00D22C52"/>
    <w:rsid w:val="00D233D9"/>
    <w:rsid w:val="00D23503"/>
    <w:rsid w:val="00D23818"/>
    <w:rsid w:val="00D24C36"/>
    <w:rsid w:val="00D24EB1"/>
    <w:rsid w:val="00D25DB2"/>
    <w:rsid w:val="00D2739D"/>
    <w:rsid w:val="00D277C8"/>
    <w:rsid w:val="00D27ABC"/>
    <w:rsid w:val="00D30785"/>
    <w:rsid w:val="00D3120C"/>
    <w:rsid w:val="00D323E4"/>
    <w:rsid w:val="00D338D4"/>
    <w:rsid w:val="00D346C2"/>
    <w:rsid w:val="00D348AF"/>
    <w:rsid w:val="00D34E35"/>
    <w:rsid w:val="00D35522"/>
    <w:rsid w:val="00D35532"/>
    <w:rsid w:val="00D35580"/>
    <w:rsid w:val="00D358D6"/>
    <w:rsid w:val="00D36C25"/>
    <w:rsid w:val="00D374E5"/>
    <w:rsid w:val="00D404FC"/>
    <w:rsid w:val="00D40A66"/>
    <w:rsid w:val="00D40D36"/>
    <w:rsid w:val="00D40F72"/>
    <w:rsid w:val="00D4131F"/>
    <w:rsid w:val="00D4155C"/>
    <w:rsid w:val="00D415A2"/>
    <w:rsid w:val="00D41A58"/>
    <w:rsid w:val="00D4276F"/>
    <w:rsid w:val="00D43ECF"/>
    <w:rsid w:val="00D45BD3"/>
    <w:rsid w:val="00D45D92"/>
    <w:rsid w:val="00D462EE"/>
    <w:rsid w:val="00D4633D"/>
    <w:rsid w:val="00D46F4E"/>
    <w:rsid w:val="00D50901"/>
    <w:rsid w:val="00D50CD7"/>
    <w:rsid w:val="00D5121C"/>
    <w:rsid w:val="00D56442"/>
    <w:rsid w:val="00D567D7"/>
    <w:rsid w:val="00D572D7"/>
    <w:rsid w:val="00D5783C"/>
    <w:rsid w:val="00D57A6C"/>
    <w:rsid w:val="00D617D9"/>
    <w:rsid w:val="00D61FDC"/>
    <w:rsid w:val="00D62899"/>
    <w:rsid w:val="00D62935"/>
    <w:rsid w:val="00D629E5"/>
    <w:rsid w:val="00D62CC9"/>
    <w:rsid w:val="00D63035"/>
    <w:rsid w:val="00D63A1C"/>
    <w:rsid w:val="00D654FD"/>
    <w:rsid w:val="00D657E4"/>
    <w:rsid w:val="00D665B0"/>
    <w:rsid w:val="00D703CE"/>
    <w:rsid w:val="00D723BB"/>
    <w:rsid w:val="00D738E0"/>
    <w:rsid w:val="00D73C03"/>
    <w:rsid w:val="00D7539A"/>
    <w:rsid w:val="00D75AF5"/>
    <w:rsid w:val="00D763C0"/>
    <w:rsid w:val="00D76A5C"/>
    <w:rsid w:val="00D76C89"/>
    <w:rsid w:val="00D77455"/>
    <w:rsid w:val="00D77C88"/>
    <w:rsid w:val="00D80A36"/>
    <w:rsid w:val="00D80D1F"/>
    <w:rsid w:val="00D80E8F"/>
    <w:rsid w:val="00D8128A"/>
    <w:rsid w:val="00D81C38"/>
    <w:rsid w:val="00D81F5E"/>
    <w:rsid w:val="00D8294E"/>
    <w:rsid w:val="00D82D24"/>
    <w:rsid w:val="00D82F90"/>
    <w:rsid w:val="00D83059"/>
    <w:rsid w:val="00D849BC"/>
    <w:rsid w:val="00D84BD4"/>
    <w:rsid w:val="00D84E58"/>
    <w:rsid w:val="00D912B0"/>
    <w:rsid w:val="00D9133E"/>
    <w:rsid w:val="00D926FA"/>
    <w:rsid w:val="00D928CC"/>
    <w:rsid w:val="00D94490"/>
    <w:rsid w:val="00D947F6"/>
    <w:rsid w:val="00D9500A"/>
    <w:rsid w:val="00D956F7"/>
    <w:rsid w:val="00D96803"/>
    <w:rsid w:val="00D97D49"/>
    <w:rsid w:val="00DA10DD"/>
    <w:rsid w:val="00DA14AA"/>
    <w:rsid w:val="00DA23BC"/>
    <w:rsid w:val="00DA2476"/>
    <w:rsid w:val="00DA3A7C"/>
    <w:rsid w:val="00DA4405"/>
    <w:rsid w:val="00DA507C"/>
    <w:rsid w:val="00DA55EB"/>
    <w:rsid w:val="00DA614D"/>
    <w:rsid w:val="00DA6460"/>
    <w:rsid w:val="00DA6B67"/>
    <w:rsid w:val="00DB087C"/>
    <w:rsid w:val="00DB11FA"/>
    <w:rsid w:val="00DB143B"/>
    <w:rsid w:val="00DB1B9B"/>
    <w:rsid w:val="00DB22E2"/>
    <w:rsid w:val="00DB3423"/>
    <w:rsid w:val="00DB3C42"/>
    <w:rsid w:val="00DB4027"/>
    <w:rsid w:val="00DB46DD"/>
    <w:rsid w:val="00DB4731"/>
    <w:rsid w:val="00DB4FAE"/>
    <w:rsid w:val="00DB6E24"/>
    <w:rsid w:val="00DB7578"/>
    <w:rsid w:val="00DC1C27"/>
    <w:rsid w:val="00DC35D8"/>
    <w:rsid w:val="00DC3754"/>
    <w:rsid w:val="00DC3B3F"/>
    <w:rsid w:val="00DC3DD9"/>
    <w:rsid w:val="00DC4CB5"/>
    <w:rsid w:val="00DC4F11"/>
    <w:rsid w:val="00DC5352"/>
    <w:rsid w:val="00DC54D9"/>
    <w:rsid w:val="00DC590F"/>
    <w:rsid w:val="00DC5C0F"/>
    <w:rsid w:val="00DC686E"/>
    <w:rsid w:val="00DD1609"/>
    <w:rsid w:val="00DD23EA"/>
    <w:rsid w:val="00DD2793"/>
    <w:rsid w:val="00DD3EB5"/>
    <w:rsid w:val="00DD4884"/>
    <w:rsid w:val="00DD4ABE"/>
    <w:rsid w:val="00DD53F8"/>
    <w:rsid w:val="00DD5411"/>
    <w:rsid w:val="00DD5E8B"/>
    <w:rsid w:val="00DD7449"/>
    <w:rsid w:val="00DD7A27"/>
    <w:rsid w:val="00DD7F10"/>
    <w:rsid w:val="00DE0959"/>
    <w:rsid w:val="00DE1C28"/>
    <w:rsid w:val="00DE1F55"/>
    <w:rsid w:val="00DE1FE5"/>
    <w:rsid w:val="00DE5DFF"/>
    <w:rsid w:val="00DE61B5"/>
    <w:rsid w:val="00DE7953"/>
    <w:rsid w:val="00DF0650"/>
    <w:rsid w:val="00DF0951"/>
    <w:rsid w:val="00DF0E88"/>
    <w:rsid w:val="00DF12CC"/>
    <w:rsid w:val="00DF12F4"/>
    <w:rsid w:val="00DF1423"/>
    <w:rsid w:val="00DF4A12"/>
    <w:rsid w:val="00DF558A"/>
    <w:rsid w:val="00DF5BC0"/>
    <w:rsid w:val="00DF5FB9"/>
    <w:rsid w:val="00DF7991"/>
    <w:rsid w:val="00E00818"/>
    <w:rsid w:val="00E00FB8"/>
    <w:rsid w:val="00E0184C"/>
    <w:rsid w:val="00E02759"/>
    <w:rsid w:val="00E03444"/>
    <w:rsid w:val="00E04238"/>
    <w:rsid w:val="00E04F5B"/>
    <w:rsid w:val="00E05971"/>
    <w:rsid w:val="00E05BC5"/>
    <w:rsid w:val="00E06F53"/>
    <w:rsid w:val="00E079F1"/>
    <w:rsid w:val="00E07B9F"/>
    <w:rsid w:val="00E112CB"/>
    <w:rsid w:val="00E12AAA"/>
    <w:rsid w:val="00E142BC"/>
    <w:rsid w:val="00E15BCE"/>
    <w:rsid w:val="00E16577"/>
    <w:rsid w:val="00E1671D"/>
    <w:rsid w:val="00E16F93"/>
    <w:rsid w:val="00E2023D"/>
    <w:rsid w:val="00E20312"/>
    <w:rsid w:val="00E20A1B"/>
    <w:rsid w:val="00E20DA8"/>
    <w:rsid w:val="00E21622"/>
    <w:rsid w:val="00E2173E"/>
    <w:rsid w:val="00E22860"/>
    <w:rsid w:val="00E236A7"/>
    <w:rsid w:val="00E2463C"/>
    <w:rsid w:val="00E2470A"/>
    <w:rsid w:val="00E25E43"/>
    <w:rsid w:val="00E27093"/>
    <w:rsid w:val="00E27B5D"/>
    <w:rsid w:val="00E27C2C"/>
    <w:rsid w:val="00E30099"/>
    <w:rsid w:val="00E30F6A"/>
    <w:rsid w:val="00E31214"/>
    <w:rsid w:val="00E31A4B"/>
    <w:rsid w:val="00E31B42"/>
    <w:rsid w:val="00E329C4"/>
    <w:rsid w:val="00E330F2"/>
    <w:rsid w:val="00E334A9"/>
    <w:rsid w:val="00E33555"/>
    <w:rsid w:val="00E33E66"/>
    <w:rsid w:val="00E342E6"/>
    <w:rsid w:val="00E34825"/>
    <w:rsid w:val="00E34B22"/>
    <w:rsid w:val="00E35B51"/>
    <w:rsid w:val="00E35D70"/>
    <w:rsid w:val="00E36764"/>
    <w:rsid w:val="00E3686E"/>
    <w:rsid w:val="00E36C15"/>
    <w:rsid w:val="00E37D42"/>
    <w:rsid w:val="00E400EC"/>
    <w:rsid w:val="00E404D4"/>
    <w:rsid w:val="00E41D77"/>
    <w:rsid w:val="00E42685"/>
    <w:rsid w:val="00E427C0"/>
    <w:rsid w:val="00E42832"/>
    <w:rsid w:val="00E42A05"/>
    <w:rsid w:val="00E44615"/>
    <w:rsid w:val="00E44695"/>
    <w:rsid w:val="00E453CC"/>
    <w:rsid w:val="00E45C4A"/>
    <w:rsid w:val="00E47A19"/>
    <w:rsid w:val="00E508C1"/>
    <w:rsid w:val="00E50D5D"/>
    <w:rsid w:val="00E51CA4"/>
    <w:rsid w:val="00E56A54"/>
    <w:rsid w:val="00E56CDC"/>
    <w:rsid w:val="00E56D91"/>
    <w:rsid w:val="00E601EE"/>
    <w:rsid w:val="00E604EA"/>
    <w:rsid w:val="00E60777"/>
    <w:rsid w:val="00E61391"/>
    <w:rsid w:val="00E629EC"/>
    <w:rsid w:val="00E62C70"/>
    <w:rsid w:val="00E6311A"/>
    <w:rsid w:val="00E63138"/>
    <w:rsid w:val="00E63919"/>
    <w:rsid w:val="00E639CA"/>
    <w:rsid w:val="00E64794"/>
    <w:rsid w:val="00E64FCB"/>
    <w:rsid w:val="00E71CC8"/>
    <w:rsid w:val="00E7485C"/>
    <w:rsid w:val="00E755FC"/>
    <w:rsid w:val="00E75616"/>
    <w:rsid w:val="00E75D03"/>
    <w:rsid w:val="00E76D55"/>
    <w:rsid w:val="00E80680"/>
    <w:rsid w:val="00E80E08"/>
    <w:rsid w:val="00E80FF7"/>
    <w:rsid w:val="00E817E7"/>
    <w:rsid w:val="00E8297A"/>
    <w:rsid w:val="00E8355D"/>
    <w:rsid w:val="00E84F8D"/>
    <w:rsid w:val="00E85FC7"/>
    <w:rsid w:val="00E866AB"/>
    <w:rsid w:val="00E91057"/>
    <w:rsid w:val="00E91477"/>
    <w:rsid w:val="00E92B21"/>
    <w:rsid w:val="00E93229"/>
    <w:rsid w:val="00E93379"/>
    <w:rsid w:val="00E93477"/>
    <w:rsid w:val="00E95127"/>
    <w:rsid w:val="00E95198"/>
    <w:rsid w:val="00E9600E"/>
    <w:rsid w:val="00E965FE"/>
    <w:rsid w:val="00E972B3"/>
    <w:rsid w:val="00E97746"/>
    <w:rsid w:val="00EA013F"/>
    <w:rsid w:val="00EA121E"/>
    <w:rsid w:val="00EA4AAD"/>
    <w:rsid w:val="00EA50EF"/>
    <w:rsid w:val="00EA5199"/>
    <w:rsid w:val="00EA6511"/>
    <w:rsid w:val="00EA65D4"/>
    <w:rsid w:val="00EA6A36"/>
    <w:rsid w:val="00EA7409"/>
    <w:rsid w:val="00EA7518"/>
    <w:rsid w:val="00EB0B0B"/>
    <w:rsid w:val="00EB1B2C"/>
    <w:rsid w:val="00EB53BB"/>
    <w:rsid w:val="00EB60B3"/>
    <w:rsid w:val="00EB6109"/>
    <w:rsid w:val="00EB6413"/>
    <w:rsid w:val="00EB6859"/>
    <w:rsid w:val="00EB7EE3"/>
    <w:rsid w:val="00EC0227"/>
    <w:rsid w:val="00EC0E15"/>
    <w:rsid w:val="00EC0F9E"/>
    <w:rsid w:val="00EC1A16"/>
    <w:rsid w:val="00EC35BC"/>
    <w:rsid w:val="00EC3D42"/>
    <w:rsid w:val="00EC3DDE"/>
    <w:rsid w:val="00EC4279"/>
    <w:rsid w:val="00EC4AF8"/>
    <w:rsid w:val="00EC570B"/>
    <w:rsid w:val="00EC67B1"/>
    <w:rsid w:val="00EC6BA9"/>
    <w:rsid w:val="00EC7077"/>
    <w:rsid w:val="00EC7F3B"/>
    <w:rsid w:val="00ED0AB2"/>
    <w:rsid w:val="00ED0E6D"/>
    <w:rsid w:val="00ED0ED7"/>
    <w:rsid w:val="00ED13D0"/>
    <w:rsid w:val="00ED17FF"/>
    <w:rsid w:val="00ED1A9E"/>
    <w:rsid w:val="00ED2465"/>
    <w:rsid w:val="00ED26FC"/>
    <w:rsid w:val="00ED31B1"/>
    <w:rsid w:val="00ED3344"/>
    <w:rsid w:val="00ED3751"/>
    <w:rsid w:val="00ED55AC"/>
    <w:rsid w:val="00ED6FA9"/>
    <w:rsid w:val="00ED79E6"/>
    <w:rsid w:val="00EE0241"/>
    <w:rsid w:val="00EE1167"/>
    <w:rsid w:val="00EE1CFC"/>
    <w:rsid w:val="00EE227D"/>
    <w:rsid w:val="00EE3FE9"/>
    <w:rsid w:val="00EE4576"/>
    <w:rsid w:val="00EE548C"/>
    <w:rsid w:val="00EE5629"/>
    <w:rsid w:val="00EE62F3"/>
    <w:rsid w:val="00EE797B"/>
    <w:rsid w:val="00EE7CD7"/>
    <w:rsid w:val="00EE7FDC"/>
    <w:rsid w:val="00EF0A48"/>
    <w:rsid w:val="00EF0B11"/>
    <w:rsid w:val="00EF0B22"/>
    <w:rsid w:val="00EF12E3"/>
    <w:rsid w:val="00EF178A"/>
    <w:rsid w:val="00EF17DD"/>
    <w:rsid w:val="00EF17E2"/>
    <w:rsid w:val="00EF47B9"/>
    <w:rsid w:val="00EF4F04"/>
    <w:rsid w:val="00EF5829"/>
    <w:rsid w:val="00EF5BA2"/>
    <w:rsid w:val="00EF5E1E"/>
    <w:rsid w:val="00EF6D58"/>
    <w:rsid w:val="00EF7C14"/>
    <w:rsid w:val="00EF7DEA"/>
    <w:rsid w:val="00F00DB6"/>
    <w:rsid w:val="00F00E63"/>
    <w:rsid w:val="00F01B4B"/>
    <w:rsid w:val="00F02BDE"/>
    <w:rsid w:val="00F0488C"/>
    <w:rsid w:val="00F0630D"/>
    <w:rsid w:val="00F06E43"/>
    <w:rsid w:val="00F1059F"/>
    <w:rsid w:val="00F11AA8"/>
    <w:rsid w:val="00F139C2"/>
    <w:rsid w:val="00F14779"/>
    <w:rsid w:val="00F15316"/>
    <w:rsid w:val="00F162DA"/>
    <w:rsid w:val="00F16E60"/>
    <w:rsid w:val="00F206B0"/>
    <w:rsid w:val="00F206C5"/>
    <w:rsid w:val="00F20A17"/>
    <w:rsid w:val="00F210DB"/>
    <w:rsid w:val="00F215E5"/>
    <w:rsid w:val="00F218AE"/>
    <w:rsid w:val="00F21B0A"/>
    <w:rsid w:val="00F21E83"/>
    <w:rsid w:val="00F2379F"/>
    <w:rsid w:val="00F243AD"/>
    <w:rsid w:val="00F24C16"/>
    <w:rsid w:val="00F2586B"/>
    <w:rsid w:val="00F302F3"/>
    <w:rsid w:val="00F31304"/>
    <w:rsid w:val="00F32307"/>
    <w:rsid w:val="00F32362"/>
    <w:rsid w:val="00F32E9F"/>
    <w:rsid w:val="00F342A0"/>
    <w:rsid w:val="00F34D88"/>
    <w:rsid w:val="00F36325"/>
    <w:rsid w:val="00F36C8D"/>
    <w:rsid w:val="00F405BE"/>
    <w:rsid w:val="00F41079"/>
    <w:rsid w:val="00F41440"/>
    <w:rsid w:val="00F41E88"/>
    <w:rsid w:val="00F43D11"/>
    <w:rsid w:val="00F43D83"/>
    <w:rsid w:val="00F44D1D"/>
    <w:rsid w:val="00F4558D"/>
    <w:rsid w:val="00F46333"/>
    <w:rsid w:val="00F475AB"/>
    <w:rsid w:val="00F4769D"/>
    <w:rsid w:val="00F5045A"/>
    <w:rsid w:val="00F51CD5"/>
    <w:rsid w:val="00F527B1"/>
    <w:rsid w:val="00F52B90"/>
    <w:rsid w:val="00F533D3"/>
    <w:rsid w:val="00F53643"/>
    <w:rsid w:val="00F5386C"/>
    <w:rsid w:val="00F53C2D"/>
    <w:rsid w:val="00F54CBC"/>
    <w:rsid w:val="00F54F05"/>
    <w:rsid w:val="00F5687A"/>
    <w:rsid w:val="00F56CF3"/>
    <w:rsid w:val="00F5774F"/>
    <w:rsid w:val="00F57DB9"/>
    <w:rsid w:val="00F600C7"/>
    <w:rsid w:val="00F60D38"/>
    <w:rsid w:val="00F61683"/>
    <w:rsid w:val="00F61FA7"/>
    <w:rsid w:val="00F6311C"/>
    <w:rsid w:val="00F64562"/>
    <w:rsid w:val="00F655CC"/>
    <w:rsid w:val="00F6574D"/>
    <w:rsid w:val="00F65EB0"/>
    <w:rsid w:val="00F66F9E"/>
    <w:rsid w:val="00F67097"/>
    <w:rsid w:val="00F67B3F"/>
    <w:rsid w:val="00F67D80"/>
    <w:rsid w:val="00F715CB"/>
    <w:rsid w:val="00F7182C"/>
    <w:rsid w:val="00F719DB"/>
    <w:rsid w:val="00F71AC1"/>
    <w:rsid w:val="00F71C16"/>
    <w:rsid w:val="00F7293E"/>
    <w:rsid w:val="00F72A10"/>
    <w:rsid w:val="00F74034"/>
    <w:rsid w:val="00F758AC"/>
    <w:rsid w:val="00F760F4"/>
    <w:rsid w:val="00F775A5"/>
    <w:rsid w:val="00F77D35"/>
    <w:rsid w:val="00F802BF"/>
    <w:rsid w:val="00F80AB0"/>
    <w:rsid w:val="00F81A04"/>
    <w:rsid w:val="00F81E31"/>
    <w:rsid w:val="00F82E81"/>
    <w:rsid w:val="00F834A9"/>
    <w:rsid w:val="00F84424"/>
    <w:rsid w:val="00F86191"/>
    <w:rsid w:val="00F86DFC"/>
    <w:rsid w:val="00F87BB8"/>
    <w:rsid w:val="00F907D9"/>
    <w:rsid w:val="00F908C0"/>
    <w:rsid w:val="00F90C10"/>
    <w:rsid w:val="00F90CE4"/>
    <w:rsid w:val="00F938BA"/>
    <w:rsid w:val="00F94D42"/>
    <w:rsid w:val="00F950A5"/>
    <w:rsid w:val="00F95809"/>
    <w:rsid w:val="00F9677C"/>
    <w:rsid w:val="00F9743C"/>
    <w:rsid w:val="00F974F1"/>
    <w:rsid w:val="00F97858"/>
    <w:rsid w:val="00F97AD1"/>
    <w:rsid w:val="00F97BB1"/>
    <w:rsid w:val="00FA09B3"/>
    <w:rsid w:val="00FA09F5"/>
    <w:rsid w:val="00FA15B2"/>
    <w:rsid w:val="00FA1C9B"/>
    <w:rsid w:val="00FA2BCD"/>
    <w:rsid w:val="00FA3161"/>
    <w:rsid w:val="00FA5163"/>
    <w:rsid w:val="00FA5717"/>
    <w:rsid w:val="00FA5F6B"/>
    <w:rsid w:val="00FA684C"/>
    <w:rsid w:val="00FA7508"/>
    <w:rsid w:val="00FA7B4B"/>
    <w:rsid w:val="00FB03B7"/>
    <w:rsid w:val="00FB0D3B"/>
    <w:rsid w:val="00FB1B73"/>
    <w:rsid w:val="00FB271B"/>
    <w:rsid w:val="00FB2F56"/>
    <w:rsid w:val="00FB3004"/>
    <w:rsid w:val="00FB38E8"/>
    <w:rsid w:val="00FB39D3"/>
    <w:rsid w:val="00FB460E"/>
    <w:rsid w:val="00FB596E"/>
    <w:rsid w:val="00FB6672"/>
    <w:rsid w:val="00FC1378"/>
    <w:rsid w:val="00FC1D1C"/>
    <w:rsid w:val="00FC1DF6"/>
    <w:rsid w:val="00FC43D9"/>
    <w:rsid w:val="00FC5667"/>
    <w:rsid w:val="00FC65CF"/>
    <w:rsid w:val="00FC6CC3"/>
    <w:rsid w:val="00FC782B"/>
    <w:rsid w:val="00FC78BC"/>
    <w:rsid w:val="00FD1973"/>
    <w:rsid w:val="00FD21B4"/>
    <w:rsid w:val="00FD2F51"/>
    <w:rsid w:val="00FD2FCC"/>
    <w:rsid w:val="00FD3809"/>
    <w:rsid w:val="00FD3F7A"/>
    <w:rsid w:val="00FD4E84"/>
    <w:rsid w:val="00FD70D6"/>
    <w:rsid w:val="00FD7263"/>
    <w:rsid w:val="00FD73A5"/>
    <w:rsid w:val="00FD7898"/>
    <w:rsid w:val="00FE087B"/>
    <w:rsid w:val="00FE1EDC"/>
    <w:rsid w:val="00FE2344"/>
    <w:rsid w:val="00FE249B"/>
    <w:rsid w:val="00FE2A7A"/>
    <w:rsid w:val="00FE382D"/>
    <w:rsid w:val="00FE5392"/>
    <w:rsid w:val="00FE5879"/>
    <w:rsid w:val="00FE713A"/>
    <w:rsid w:val="00FF0338"/>
    <w:rsid w:val="00FF05E4"/>
    <w:rsid w:val="00FF16AF"/>
    <w:rsid w:val="00FF1C4C"/>
    <w:rsid w:val="00FF2667"/>
    <w:rsid w:val="00FF27A6"/>
    <w:rsid w:val="00FF3E0E"/>
    <w:rsid w:val="00FF3ED1"/>
    <w:rsid w:val="00FF4B11"/>
    <w:rsid w:val="00FF5215"/>
    <w:rsid w:val="00FF59DE"/>
    <w:rsid w:val="00FF680F"/>
    <w:rsid w:val="00FF6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20C0A9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375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7375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Sansinterligne">
    <w:name w:val="No Spacing"/>
    <w:uiPriority w:val="1"/>
    <w:qFormat/>
    <w:rsid w:val="008418D4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418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418D4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2477C"/>
    <w:pPr>
      <w:ind w:left="720"/>
      <w:contextualSpacing/>
    </w:pPr>
  </w:style>
  <w:style w:type="character" w:customStyle="1" w:styleId="fontstyle01">
    <w:name w:val="fontstyle01"/>
    <w:basedOn w:val="Policepardfaut"/>
    <w:rsid w:val="001A6423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Policepardfaut"/>
    <w:rsid w:val="001A642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styleId="Textedelespacerserv">
    <w:name w:val="Placeholder Text"/>
    <w:basedOn w:val="Policepardfaut"/>
    <w:uiPriority w:val="99"/>
    <w:semiHidden/>
    <w:rsid w:val="00CD1EB0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93305D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56030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hyperlink" Target="http://www.AdrarPhysic.Fr" TargetMode="Externa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18</Words>
  <Characters>101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san</dc:creator>
  <cp:lastModifiedBy>dell</cp:lastModifiedBy>
  <cp:revision>11</cp:revision>
  <cp:lastPrinted>2018-12-24T10:22:00Z</cp:lastPrinted>
  <dcterms:created xsi:type="dcterms:W3CDTF">2018-12-17T16:43:00Z</dcterms:created>
  <dcterms:modified xsi:type="dcterms:W3CDTF">2022-07-05T09:22:00Z</dcterms:modified>
</cp:coreProperties>
</file>